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B336181" w14:textId="77777777" w:rsidR="003F4E7F" w:rsidRPr="00E120F0" w:rsidRDefault="003F4E7F" w:rsidP="003F4E7F">
      <w:pPr>
        <w:rPr>
          <w:rFonts w:ascii="Times New Roman" w:hAnsi="Times New Roman" w:cs="Times New Roman"/>
        </w:rPr>
      </w:pPr>
      <w:r w:rsidRPr="00E120F0">
        <w:rPr>
          <w:rFonts w:ascii="Times New Roman" w:hAnsi="Times New Roman" w:cs="Times New Roman"/>
        </w:rPr>
        <w:t>Name: Xinrun Zhang</w:t>
      </w:r>
    </w:p>
    <w:p w14:paraId="2D308ACD" w14:textId="4FC860A9" w:rsidR="003F4E7F" w:rsidRPr="00E120F0" w:rsidRDefault="003F4E7F" w:rsidP="003F4E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L Homework 4</w:t>
      </w:r>
      <w:r w:rsidRPr="00E120F0">
        <w:rPr>
          <w:rFonts w:ascii="Times New Roman" w:hAnsi="Times New Roman" w:cs="Times New Roman"/>
        </w:rPr>
        <w:t xml:space="preserve"> Report</w:t>
      </w:r>
    </w:p>
    <w:p w14:paraId="3A49948B" w14:textId="77777777" w:rsidR="003F4E7F" w:rsidRPr="00E120F0" w:rsidRDefault="003F4E7F" w:rsidP="003F4E7F">
      <w:pPr>
        <w:rPr>
          <w:rFonts w:ascii="Times New Roman" w:hAnsi="Times New Roman" w:cs="Times New Roman"/>
        </w:rPr>
      </w:pPr>
      <w:r w:rsidRPr="00E120F0">
        <w:rPr>
          <w:rFonts w:ascii="Times New Roman" w:hAnsi="Times New Roman" w:cs="Times New Roman"/>
        </w:rPr>
        <w:t>Instructor: Prof. Kaliappan Gopalan</w:t>
      </w:r>
    </w:p>
    <w:p w14:paraId="33D46992" w14:textId="69B69E28" w:rsidR="003F4E7F" w:rsidRPr="00E120F0" w:rsidRDefault="003F4E7F" w:rsidP="003F4E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me: 20/03</w:t>
      </w:r>
      <w:r w:rsidRPr="00E120F0">
        <w:rPr>
          <w:rFonts w:ascii="Times New Roman" w:hAnsi="Times New Roman" w:cs="Times New Roman"/>
        </w:rPr>
        <w:t>/2019</w:t>
      </w:r>
    </w:p>
    <w:p w14:paraId="76E2CE0B" w14:textId="77777777" w:rsidR="003F4E7F" w:rsidRPr="003F2417" w:rsidRDefault="003F4E7F" w:rsidP="003F4E7F">
      <w:pPr>
        <w:pStyle w:val="1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E120F0">
        <w:rPr>
          <w:rFonts w:ascii="Times New Roman" w:hAnsi="Times New Roman" w:cs="Times New Roman"/>
          <w:sz w:val="32"/>
          <w:szCs w:val="32"/>
        </w:rPr>
        <w:t>Files</w:t>
      </w:r>
    </w:p>
    <w:p w14:paraId="76076B30" w14:textId="21BEE65E" w:rsidR="003F4E7F" w:rsidRDefault="0049245E" w:rsidP="003F4E7F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>
        <w:rPr>
          <w:rFonts w:cs="Times New Roman"/>
        </w:rPr>
        <w:t>main_part</w:t>
      </w:r>
      <w:r w:rsidR="00823807">
        <w:rPr>
          <w:rFonts w:cs="Times New Roman"/>
        </w:rPr>
        <w:t>_</w:t>
      </w:r>
      <w:r>
        <w:rPr>
          <w:rFonts w:cs="Times New Roman"/>
        </w:rPr>
        <w:t>1</w:t>
      </w:r>
      <w:r w:rsidR="003F4E7F" w:rsidRPr="00E120F0">
        <w:rPr>
          <w:rFonts w:cs="Times New Roman"/>
        </w:rPr>
        <w:t xml:space="preserve">.m – Includes the main program of the </w:t>
      </w:r>
      <w:r>
        <w:rPr>
          <w:rFonts w:cs="Times New Roman"/>
        </w:rPr>
        <w:t>homework 4 part 1</w:t>
      </w:r>
      <w:r w:rsidR="003F4E7F" w:rsidRPr="00E120F0">
        <w:rPr>
          <w:rFonts w:cs="Times New Roman"/>
        </w:rPr>
        <w:t>.</w:t>
      </w:r>
    </w:p>
    <w:p w14:paraId="1C67FA15" w14:textId="339868A2" w:rsidR="0049245E" w:rsidRPr="0049245E" w:rsidRDefault="0049245E" w:rsidP="0049245E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>
        <w:rPr>
          <w:rFonts w:cs="Times New Roman"/>
        </w:rPr>
        <w:t>m</w:t>
      </w:r>
      <w:r w:rsidRPr="00E120F0">
        <w:rPr>
          <w:rFonts w:cs="Times New Roman"/>
        </w:rPr>
        <w:t>ain</w:t>
      </w:r>
      <w:r>
        <w:rPr>
          <w:rFonts w:cs="Times New Roman"/>
        </w:rPr>
        <w:t>_</w:t>
      </w:r>
      <w:r>
        <w:rPr>
          <w:rFonts w:cs="Times New Roman"/>
        </w:rPr>
        <w:t>part</w:t>
      </w:r>
      <w:r w:rsidR="00823807">
        <w:rPr>
          <w:rFonts w:cs="Times New Roman"/>
        </w:rPr>
        <w:t>_</w:t>
      </w:r>
      <w:r>
        <w:rPr>
          <w:rFonts w:cs="Times New Roman"/>
        </w:rPr>
        <w:t>2</w:t>
      </w:r>
      <w:r w:rsidRPr="00E120F0">
        <w:rPr>
          <w:rFonts w:cs="Times New Roman"/>
        </w:rPr>
        <w:t xml:space="preserve">.m – Includes the main program of the </w:t>
      </w:r>
      <w:r>
        <w:rPr>
          <w:rFonts w:cs="Times New Roman"/>
        </w:rPr>
        <w:t xml:space="preserve">homework 4 </w:t>
      </w:r>
      <w:r>
        <w:rPr>
          <w:rFonts w:cs="Times New Roman"/>
        </w:rPr>
        <w:t>part 2</w:t>
      </w:r>
      <w:r w:rsidRPr="00E120F0">
        <w:rPr>
          <w:rFonts w:cs="Times New Roman"/>
        </w:rPr>
        <w:t>.</w:t>
      </w:r>
    </w:p>
    <w:p w14:paraId="15A7FF8F" w14:textId="632BE7E4" w:rsidR="003F4E7F" w:rsidRDefault="003F4E7F" w:rsidP="003F4E7F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computeCost.m – This function is used to compute the cost</w:t>
      </w:r>
      <w:r>
        <w:rPr>
          <w:rFonts w:cs="Times New Roman"/>
        </w:rPr>
        <w:t xml:space="preserve"> between hypothesis and input y</w:t>
      </w:r>
      <w:r w:rsidR="00272F93">
        <w:rPr>
          <w:rFonts w:cs="Times New Roman"/>
        </w:rPr>
        <w:t xml:space="preserve"> for part 1</w:t>
      </w:r>
      <w:r>
        <w:rPr>
          <w:rFonts w:cs="Times New Roman"/>
        </w:rPr>
        <w:t>.</w:t>
      </w:r>
    </w:p>
    <w:p w14:paraId="3770854B" w14:textId="7F656344" w:rsidR="00272F93" w:rsidRDefault="00272F93" w:rsidP="00272F93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computeCost</w:t>
      </w:r>
      <w:r>
        <w:rPr>
          <w:rFonts w:cs="Times New Roman"/>
        </w:rPr>
        <w:t>_new</w:t>
      </w:r>
      <w:r w:rsidRPr="00E120F0">
        <w:rPr>
          <w:rFonts w:cs="Times New Roman"/>
        </w:rPr>
        <w:t>.m – This function is used to compute the cost</w:t>
      </w:r>
      <w:r>
        <w:rPr>
          <w:rFonts w:cs="Times New Roman"/>
        </w:rPr>
        <w:t xml:space="preserve"> between hypothesis and input y for part 1.</w:t>
      </w:r>
    </w:p>
    <w:p w14:paraId="6F9E219C" w14:textId="48B4F7AD" w:rsidR="00272F93" w:rsidRPr="00272F93" w:rsidRDefault="00272F93" w:rsidP="00272F93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computeCost</w:t>
      </w:r>
      <w:r>
        <w:rPr>
          <w:rFonts w:cs="Times New Roman"/>
        </w:rPr>
        <w:t>_part2</w:t>
      </w:r>
      <w:r w:rsidRPr="00E120F0">
        <w:rPr>
          <w:rFonts w:cs="Times New Roman"/>
        </w:rPr>
        <w:t>.m – This function is used to compute the cost</w:t>
      </w:r>
      <w:r>
        <w:rPr>
          <w:rFonts w:cs="Times New Roman"/>
        </w:rPr>
        <w:t xml:space="preserve"> between hypothesis and input y</w:t>
      </w:r>
      <w:r>
        <w:rPr>
          <w:rFonts w:cs="Times New Roman"/>
        </w:rPr>
        <w:t xml:space="preserve"> for part 2</w:t>
      </w:r>
      <w:r>
        <w:rPr>
          <w:rFonts w:cs="Times New Roman"/>
        </w:rPr>
        <w:t>.</w:t>
      </w:r>
    </w:p>
    <w:p w14:paraId="6903D2CF" w14:textId="0FF27ED3" w:rsidR="003F4E7F" w:rsidRPr="00E120F0" w:rsidRDefault="003F4E7F" w:rsidP="003F4E7F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normaliz</w:t>
      </w:r>
      <w:r w:rsidR="00272F93">
        <w:rPr>
          <w:rFonts w:cs="Times New Roman"/>
        </w:rPr>
        <w:t>ation</w:t>
      </w:r>
      <w:r w:rsidRPr="00E120F0">
        <w:rPr>
          <w:rFonts w:cs="Times New Roman"/>
        </w:rPr>
        <w:t xml:space="preserve">.m – This function is used in </w:t>
      </w:r>
      <w:r w:rsidR="00272F93">
        <w:rPr>
          <w:rFonts w:cs="Times New Roman"/>
        </w:rPr>
        <w:t xml:space="preserve">part 2 </w:t>
      </w:r>
      <w:r w:rsidRPr="00E120F0">
        <w:rPr>
          <w:rFonts w:cs="Times New Roman"/>
        </w:rPr>
        <w:t>to normalize the input x.</w:t>
      </w:r>
    </w:p>
    <w:p w14:paraId="52BB4270" w14:textId="1FD6183A" w:rsidR="003F4E7F" w:rsidRDefault="003F4E7F" w:rsidP="003F4E7F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 xml:space="preserve">gradientDescent.m – This function is used in </w:t>
      </w:r>
      <w:r w:rsidR="00272F93">
        <w:rPr>
          <w:rFonts w:cs="Times New Roman"/>
        </w:rPr>
        <w:t>part 1</w:t>
      </w:r>
      <w:r w:rsidRPr="00E120F0">
        <w:rPr>
          <w:rFonts w:cs="Times New Roman"/>
        </w:rPr>
        <w:t xml:space="preserve"> to </w:t>
      </w:r>
      <w:r>
        <w:rPr>
          <w:rFonts w:cs="Times New Roman"/>
        </w:rPr>
        <w:t>execute</w:t>
      </w:r>
      <w:r w:rsidRPr="00E120F0">
        <w:rPr>
          <w:rFonts w:cs="Times New Roman"/>
        </w:rPr>
        <w:t xml:space="preserve"> the gradient descent to find proper parameters.</w:t>
      </w:r>
    </w:p>
    <w:p w14:paraId="255BCBE5" w14:textId="5C878D54" w:rsidR="00272F93" w:rsidRDefault="00272F93" w:rsidP="00272F93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gradientDescent</w:t>
      </w:r>
      <w:r>
        <w:rPr>
          <w:rFonts w:cs="Times New Roman"/>
        </w:rPr>
        <w:t>_part2</w:t>
      </w:r>
      <w:r w:rsidRPr="00E120F0">
        <w:rPr>
          <w:rFonts w:cs="Times New Roman"/>
        </w:rPr>
        <w:t xml:space="preserve">.m – This function is used in </w:t>
      </w:r>
      <w:r>
        <w:rPr>
          <w:rFonts w:cs="Times New Roman"/>
        </w:rPr>
        <w:t>part 2</w:t>
      </w:r>
      <w:r w:rsidRPr="00E120F0">
        <w:rPr>
          <w:rFonts w:cs="Times New Roman"/>
        </w:rPr>
        <w:t xml:space="preserve"> to </w:t>
      </w:r>
      <w:r>
        <w:rPr>
          <w:rFonts w:cs="Times New Roman"/>
        </w:rPr>
        <w:t>execute</w:t>
      </w:r>
      <w:r w:rsidRPr="00E120F0">
        <w:rPr>
          <w:rFonts w:cs="Times New Roman"/>
        </w:rPr>
        <w:t xml:space="preserve"> the gradient descent to find proper parameters.</w:t>
      </w:r>
    </w:p>
    <w:p w14:paraId="18C053CE" w14:textId="785FD3AB" w:rsidR="00272F93" w:rsidRPr="008631E5" w:rsidRDefault="00272F93" w:rsidP="008631E5">
      <w:pPr>
        <w:pStyle w:val="a3"/>
        <w:widowControl w:val="0"/>
        <w:numPr>
          <w:ilvl w:val="0"/>
          <w:numId w:val="1"/>
        </w:numPr>
        <w:spacing w:beforeLines="50" w:before="211" w:after="100" w:afterAutospacing="1"/>
        <w:ind w:left="839" w:hanging="482"/>
        <w:contextualSpacing w:val="0"/>
        <w:jc w:val="both"/>
        <w:rPr>
          <w:rFonts w:cs="Times New Roman"/>
        </w:rPr>
      </w:pPr>
      <w:r>
        <w:rPr>
          <w:rFonts w:cs="Times New Roman"/>
        </w:rPr>
        <w:t>mapFeatures.m – This function is used in part 2 to map the x into polynomial form.</w:t>
      </w:r>
    </w:p>
    <w:p w14:paraId="448EEA94" w14:textId="0F483100" w:rsidR="008631E5" w:rsidRDefault="008631E5">
      <w:pPr>
        <w:widowControl/>
        <w:jc w:val="left"/>
      </w:pPr>
      <w:r>
        <w:br w:type="page"/>
      </w:r>
    </w:p>
    <w:p w14:paraId="5F2985B0" w14:textId="7389250B" w:rsidR="008631E5" w:rsidRDefault="00327835" w:rsidP="008631E5">
      <w:pPr>
        <w:pStyle w:val="1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Logistic</w:t>
      </w:r>
      <w:r w:rsidR="008631E5" w:rsidRPr="00E120F0">
        <w:rPr>
          <w:rFonts w:ascii="Times New Roman" w:hAnsi="Times New Roman" w:cs="Times New Roman"/>
          <w:sz w:val="32"/>
          <w:szCs w:val="32"/>
        </w:rPr>
        <w:t xml:space="preserve"> Regression</w:t>
      </w:r>
    </w:p>
    <w:p w14:paraId="64F48313" w14:textId="3D615672" w:rsidR="005B3E37" w:rsidRPr="005B3E37" w:rsidRDefault="005B3E37" w:rsidP="005B3E37">
      <w:pPr>
        <w:ind w:firstLine="420"/>
        <w:rPr>
          <w:rFonts w:ascii="Times New Roman" w:hAnsi="Times New Roman" w:cs="Times New Roman"/>
        </w:rPr>
      </w:pPr>
      <w:r w:rsidRPr="005B3E37">
        <w:rPr>
          <w:rFonts w:ascii="Times New Roman" w:hAnsi="Times New Roman" w:cs="Times New Roman"/>
        </w:rPr>
        <w:t xml:space="preserve">In this case, I found that without normalization, the proper theta could not be found by gradient descent. Therefore, I made two versions of logistic regression, which the first one is logistic regression with gradient descent and the second one is logistic regression by using the build-in function </w:t>
      </w:r>
      <w:proofErr w:type="spellStart"/>
      <w:r w:rsidRPr="005B3E37">
        <w:rPr>
          <w:rFonts w:ascii="Times New Roman" w:hAnsi="Times New Roman" w:cs="Times New Roman"/>
          <w:i/>
        </w:rPr>
        <w:t>optimset</w:t>
      </w:r>
      <w:proofErr w:type="spellEnd"/>
      <w:r w:rsidRPr="005B3E37">
        <w:rPr>
          <w:rFonts w:ascii="Times New Roman" w:hAnsi="Times New Roman" w:cs="Times New Roman"/>
          <w:i/>
        </w:rPr>
        <w:t xml:space="preserve"> </w:t>
      </w:r>
      <w:r w:rsidRPr="005B3E37">
        <w:rPr>
          <w:rFonts w:ascii="Times New Roman" w:hAnsi="Times New Roman" w:cs="Times New Roman"/>
        </w:rPr>
        <w:t xml:space="preserve">and </w:t>
      </w:r>
      <w:proofErr w:type="spellStart"/>
      <w:r w:rsidRPr="005B3E37">
        <w:rPr>
          <w:rFonts w:ascii="Times New Roman" w:hAnsi="Times New Roman" w:cs="Times New Roman"/>
          <w:i/>
        </w:rPr>
        <w:t>fminunc</w:t>
      </w:r>
      <w:proofErr w:type="spellEnd"/>
      <w:r w:rsidRPr="005B3E37">
        <w:rPr>
          <w:rFonts w:ascii="Times New Roman" w:hAnsi="Times New Roman" w:cs="Times New Roman"/>
        </w:rPr>
        <w:t>.</w:t>
      </w:r>
    </w:p>
    <w:p w14:paraId="6AF7E587" w14:textId="77777777" w:rsidR="005D0650" w:rsidRDefault="005B3E37" w:rsidP="005B3E37">
      <w:pPr>
        <w:ind w:firstLine="420"/>
      </w:pPr>
      <w:r w:rsidRPr="005B3E37">
        <w:rPr>
          <w:rFonts w:ascii="Times New Roman" w:hAnsi="Times New Roman" w:cs="Times New Roman"/>
        </w:rPr>
        <w:t>The second version referenced some materials online:</w:t>
      </w:r>
      <w:r w:rsidR="005D0650" w:rsidRPr="005D0650">
        <w:t xml:space="preserve"> </w:t>
      </w:r>
    </w:p>
    <w:p w14:paraId="7EA93BA0" w14:textId="2EB7BC5B" w:rsidR="005B3E37" w:rsidRDefault="005D0650" w:rsidP="005B3E37">
      <w:pPr>
        <w:ind w:firstLine="420"/>
        <w:rPr>
          <w:rFonts w:ascii="Times New Roman" w:hAnsi="Times New Roman" w:cs="Times New Roman"/>
        </w:rPr>
      </w:pPr>
      <w:r w:rsidRPr="00D31BE4">
        <w:rPr>
          <w:rFonts w:ascii="Times New Roman" w:hAnsi="Times New Roman" w:cs="Times New Roman"/>
        </w:rPr>
        <w:t>https://www.youtube.com/watch?v=bQqtZyav6K8</w:t>
      </w:r>
    </w:p>
    <w:p w14:paraId="3D4E9BCA" w14:textId="566419B2" w:rsidR="005D0650" w:rsidRDefault="00D31BE4" w:rsidP="005B3E37">
      <w:pPr>
        <w:ind w:firstLine="420"/>
        <w:rPr>
          <w:rFonts w:ascii="Times New Roman" w:hAnsi="Times New Roman" w:cs="Times New Roman"/>
        </w:rPr>
      </w:pPr>
      <w:r w:rsidRPr="00D31BE4">
        <w:rPr>
          <w:rFonts w:ascii="Times New Roman" w:hAnsi="Times New Roman" w:cs="Times New Roman"/>
        </w:rPr>
        <w:t>https://github.com/j-pandeirada/mlcourse/blob/master/Class%203/ex2.m</w:t>
      </w:r>
    </w:p>
    <w:p w14:paraId="59C1C334" w14:textId="77777777" w:rsidR="00D31BE4" w:rsidRPr="005B3E37" w:rsidRDefault="00D31BE4" w:rsidP="005B3E37">
      <w:pPr>
        <w:ind w:firstLine="420"/>
        <w:rPr>
          <w:rFonts w:ascii="Times New Roman" w:hAnsi="Times New Roman" w:cs="Times New Roman"/>
        </w:rPr>
      </w:pPr>
    </w:p>
    <w:p w14:paraId="00288DB2" w14:textId="77777777" w:rsidR="00385595" w:rsidRDefault="00385595" w:rsidP="00385595">
      <w:pPr>
        <w:pStyle w:val="a3"/>
        <w:numPr>
          <w:ilvl w:val="0"/>
          <w:numId w:val="5"/>
        </w:numPr>
      </w:pPr>
      <w:r>
        <w:t>Scatter plot of the two features with y = 1 and y = 0 distinguished (similar to Fig. 1).</w:t>
      </w:r>
    </w:p>
    <w:p w14:paraId="48983E0D" w14:textId="59CA4A6B" w:rsidR="00385595" w:rsidRDefault="005B3E37" w:rsidP="005B3E37">
      <w:pPr>
        <w:pStyle w:val="a3"/>
        <w:jc w:val="center"/>
      </w:pPr>
      <w:r w:rsidRPr="005B3E37">
        <w:drawing>
          <wp:inline distT="0" distB="0" distL="0" distR="0" wp14:anchorId="4095C263" wp14:editId="37C982C9">
            <wp:extent cx="3464096" cy="3043396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94982" cy="3070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6E7C1" w14:textId="77777777" w:rsidR="00385595" w:rsidRDefault="00385595" w:rsidP="00385595">
      <w:pPr>
        <w:pStyle w:val="a3"/>
        <w:numPr>
          <w:ilvl w:val="0"/>
          <w:numId w:val="5"/>
        </w:numPr>
      </w:pPr>
      <w:r>
        <w:t>Cost at initial theta of all zeros.</w:t>
      </w:r>
    </w:p>
    <w:p w14:paraId="48AB1869" w14:textId="4336E285" w:rsidR="005B3E37" w:rsidRDefault="005D0650" w:rsidP="005D0650">
      <w:pPr>
        <w:pStyle w:val="a3"/>
        <w:jc w:val="center"/>
      </w:pPr>
      <w:r w:rsidRPr="005D0650">
        <w:drawing>
          <wp:inline distT="0" distB="0" distL="0" distR="0" wp14:anchorId="2B9CE441" wp14:editId="45410E39">
            <wp:extent cx="3579014" cy="592909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01866" cy="629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58B30" w14:textId="77777777" w:rsidR="00385595" w:rsidRDefault="00385595" w:rsidP="00385595">
      <w:pPr>
        <w:pStyle w:val="a3"/>
        <w:numPr>
          <w:ilvl w:val="0"/>
          <w:numId w:val="5"/>
        </w:numPr>
      </w:pPr>
      <w:r>
        <w:t>Parameter values for theta.</w:t>
      </w:r>
    </w:p>
    <w:p w14:paraId="25C7967E" w14:textId="66C243C1" w:rsidR="005D0650" w:rsidRDefault="005D0650" w:rsidP="005D0650">
      <w:pPr>
        <w:pStyle w:val="a3"/>
        <w:jc w:val="center"/>
      </w:pPr>
      <w:r w:rsidRPr="005D0650">
        <w:drawing>
          <wp:inline distT="0" distB="0" distL="0" distR="0" wp14:anchorId="45AE35D4" wp14:editId="7A9D684C">
            <wp:extent cx="2345169" cy="735874"/>
            <wp:effectExtent l="0" t="0" r="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36408" cy="76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71413" w14:textId="7D24D516" w:rsidR="005D0650" w:rsidRDefault="005D0650" w:rsidP="005D0650">
      <w:pPr>
        <w:pStyle w:val="a3"/>
        <w:jc w:val="center"/>
      </w:pPr>
      <w:r w:rsidRPr="005D0650">
        <w:drawing>
          <wp:inline distT="0" distB="0" distL="0" distR="0" wp14:anchorId="090FA435" wp14:editId="77E19D03">
            <wp:extent cx="2451735" cy="631969"/>
            <wp:effectExtent l="0" t="0" r="1206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83591" cy="665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9937E" w14:textId="77777777" w:rsidR="00385595" w:rsidRDefault="00385595" w:rsidP="00385595">
      <w:pPr>
        <w:pStyle w:val="a3"/>
        <w:numPr>
          <w:ilvl w:val="0"/>
          <w:numId w:val="5"/>
        </w:numPr>
      </w:pPr>
      <w:r>
        <w:t xml:space="preserve">Cost after 400 iterations of logistic regression algorithm with </w:t>
      </w:r>
      <w:r w:rsidRPr="00590936">
        <w:rPr>
          <w:position w:val="-6"/>
        </w:rPr>
        <w:object w:dxaOrig="760" w:dyaOrig="279" w14:anchorId="655592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5pt;height:14.4pt" o:ole="">
            <v:imagedata r:id="rId9" o:title=""/>
          </v:shape>
          <o:OLEObject Type="Embed" ProgID="Equation.DSMT4" ShapeID="_x0000_i1025" DrawAspect="Content" ObjectID="_1614599090" r:id="rId10"/>
        </w:object>
      </w:r>
      <w:r>
        <w:t>.</w:t>
      </w:r>
    </w:p>
    <w:p w14:paraId="255171E1" w14:textId="6540B4E1" w:rsidR="005D0650" w:rsidRDefault="005D0650" w:rsidP="005D0650">
      <w:pPr>
        <w:pStyle w:val="a3"/>
        <w:jc w:val="center"/>
      </w:pPr>
      <w:r w:rsidRPr="005D0650">
        <w:drawing>
          <wp:inline distT="0" distB="0" distL="0" distR="0" wp14:anchorId="7E6804A2" wp14:editId="071BA851">
            <wp:extent cx="2680335" cy="3682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27902" cy="388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4DCA7" w14:textId="6ED9485F" w:rsidR="005D0650" w:rsidRDefault="005D0650" w:rsidP="005D0650">
      <w:pPr>
        <w:pStyle w:val="a3"/>
        <w:jc w:val="center"/>
      </w:pPr>
      <w:r w:rsidRPr="005D0650">
        <w:drawing>
          <wp:inline distT="0" distB="0" distL="0" distR="0" wp14:anchorId="20BA5308" wp14:editId="3DB78AFB">
            <wp:extent cx="2566035" cy="297104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77979" cy="333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C278F" w14:textId="77777777" w:rsidR="00385595" w:rsidRDefault="00385595" w:rsidP="00385595">
      <w:pPr>
        <w:pStyle w:val="a3"/>
        <w:numPr>
          <w:ilvl w:val="0"/>
          <w:numId w:val="5"/>
        </w:numPr>
      </w:pPr>
      <w:r>
        <w:t>Decision boundary for logistic regression superimposed on the scatter plot.</w:t>
      </w:r>
    </w:p>
    <w:p w14:paraId="366B1883" w14:textId="0AD13936" w:rsidR="00D31BE4" w:rsidRDefault="00D31BE4" w:rsidP="00D31BE4">
      <w:pPr>
        <w:pStyle w:val="a3"/>
        <w:jc w:val="center"/>
      </w:pPr>
      <w:r w:rsidRPr="00D31BE4">
        <w:drawing>
          <wp:inline distT="0" distB="0" distL="0" distR="0" wp14:anchorId="178C7C33" wp14:editId="7D50290A">
            <wp:extent cx="3366135" cy="2946788"/>
            <wp:effectExtent l="0" t="0" r="1206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18469" cy="2992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66A2D" w14:textId="77777777" w:rsidR="00385595" w:rsidRDefault="00385595" w:rsidP="00385595">
      <w:pPr>
        <w:pStyle w:val="a3"/>
        <w:numPr>
          <w:ilvl w:val="0"/>
          <w:numId w:val="5"/>
        </w:numPr>
      </w:pPr>
      <w:r>
        <w:t>Training accuracy – No. of correct decisions/Total No. of students, in percentage.</w:t>
      </w:r>
    </w:p>
    <w:p w14:paraId="07436104" w14:textId="1D736971" w:rsidR="00D31BE4" w:rsidRDefault="00D31BE4" w:rsidP="00D31BE4">
      <w:pPr>
        <w:pStyle w:val="a3"/>
        <w:jc w:val="center"/>
      </w:pPr>
      <w:r w:rsidRPr="00D31BE4">
        <w:drawing>
          <wp:inline distT="0" distB="0" distL="0" distR="0" wp14:anchorId="6FA0D396" wp14:editId="078B2438">
            <wp:extent cx="2680335" cy="322286"/>
            <wp:effectExtent l="0" t="0" r="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20299" cy="35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3EFEE" w14:textId="77777777" w:rsidR="00385595" w:rsidRDefault="00385595" w:rsidP="00385595">
      <w:pPr>
        <w:pStyle w:val="a3"/>
        <w:numPr>
          <w:ilvl w:val="0"/>
          <w:numId w:val="5"/>
        </w:numPr>
      </w:pPr>
      <w:r>
        <w:t xml:space="preserve">Probability of getting admitted for a student with Exam 1 score of 45 and Exam 2 score of 85. </w:t>
      </w:r>
    </w:p>
    <w:p w14:paraId="7FF92E4A" w14:textId="63365D43" w:rsidR="00D31BE4" w:rsidRDefault="00D31BE4" w:rsidP="00D31BE4">
      <w:pPr>
        <w:pStyle w:val="a3"/>
        <w:jc w:val="center"/>
      </w:pPr>
      <w:r w:rsidRPr="00D31BE4">
        <w:drawing>
          <wp:inline distT="0" distB="0" distL="0" distR="0" wp14:anchorId="37A4C036" wp14:editId="389661B3">
            <wp:extent cx="3823335" cy="276846"/>
            <wp:effectExtent l="0" t="0" r="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12377" cy="283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C6FC5" w14:textId="77777777" w:rsidR="00385595" w:rsidRPr="00385595" w:rsidRDefault="00385595" w:rsidP="00385595"/>
    <w:p w14:paraId="214E1FBE" w14:textId="57BA3561" w:rsidR="00327835" w:rsidRDefault="00327835" w:rsidP="000E4E8F">
      <w:pPr>
        <w:pStyle w:val="1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Polynomial logistic regression</w:t>
      </w:r>
    </w:p>
    <w:p w14:paraId="24B12A29" w14:textId="47248B47" w:rsidR="009355BB" w:rsidRPr="009355BB" w:rsidRDefault="009355BB" w:rsidP="009355BB">
      <w:pPr>
        <w:rPr>
          <w:rFonts w:ascii="Times New Roman" w:hAnsi="Times New Roman" w:cs="Times New Roman"/>
        </w:rPr>
      </w:pPr>
      <w:r w:rsidRPr="009355BB">
        <w:rPr>
          <w:rFonts w:ascii="Times New Roman" w:hAnsi="Times New Roman" w:cs="Times New Roman"/>
        </w:rPr>
        <w:t>In this case, I got the theta through gradient descent.</w:t>
      </w:r>
    </w:p>
    <w:p w14:paraId="71578F62" w14:textId="08307EB1" w:rsidR="009355BB" w:rsidRPr="009355BB" w:rsidRDefault="009355BB" w:rsidP="009355BB">
      <w:pPr>
        <w:rPr>
          <w:rFonts w:ascii="Times New Roman" w:hAnsi="Times New Roman" w:cs="Times New Roman"/>
        </w:rPr>
      </w:pPr>
      <w:r w:rsidRPr="009355BB">
        <w:rPr>
          <w:rFonts w:ascii="Times New Roman" w:hAnsi="Times New Roman" w:cs="Times New Roman"/>
        </w:rPr>
        <w:t>The plotting the decision boundary part conferenced the material:</w:t>
      </w:r>
    </w:p>
    <w:p w14:paraId="10CF9FC2" w14:textId="574CC5AB" w:rsidR="009355BB" w:rsidRPr="009355BB" w:rsidRDefault="009355BB" w:rsidP="009355BB">
      <w:pPr>
        <w:rPr>
          <w:rFonts w:ascii="Times New Roman" w:hAnsi="Times New Roman" w:cs="Times New Roman"/>
        </w:rPr>
      </w:pPr>
      <w:r w:rsidRPr="009355BB">
        <w:rPr>
          <w:rFonts w:ascii="Times New Roman" w:hAnsi="Times New Roman" w:cs="Times New Roman"/>
        </w:rPr>
        <w:t>https://github.com/j-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9355BB">
        <w:rPr>
          <w:rFonts w:ascii="Times New Roman" w:hAnsi="Times New Roman" w:cs="Times New Roman"/>
        </w:rPr>
        <w:t>pandeirada</w:t>
      </w:r>
      <w:proofErr w:type="spellEnd"/>
      <w:r w:rsidRPr="009355BB">
        <w:rPr>
          <w:rFonts w:ascii="Times New Roman" w:hAnsi="Times New Roman" w:cs="Times New Roman"/>
        </w:rPr>
        <w:t>/</w:t>
      </w:r>
      <w:proofErr w:type="spellStart"/>
      <w:r w:rsidRPr="009355BB">
        <w:rPr>
          <w:rFonts w:ascii="Times New Roman" w:hAnsi="Times New Roman" w:cs="Times New Roman"/>
        </w:rPr>
        <w:t>mlcourse</w:t>
      </w:r>
      <w:proofErr w:type="spellEnd"/>
      <w:r w:rsidRPr="009355BB">
        <w:rPr>
          <w:rFonts w:ascii="Times New Roman" w:hAnsi="Times New Roman" w:cs="Times New Roman"/>
        </w:rPr>
        <w:t>/blob/master/Class%203/</w:t>
      </w:r>
      <w:proofErr w:type="spellStart"/>
      <w:r w:rsidRPr="009355BB">
        <w:rPr>
          <w:rFonts w:ascii="Times New Roman" w:hAnsi="Times New Roman" w:cs="Times New Roman"/>
        </w:rPr>
        <w:t>plotDecisionBoundary.m</w:t>
      </w:r>
      <w:proofErr w:type="spellEnd"/>
    </w:p>
    <w:p w14:paraId="77639C95" w14:textId="77777777" w:rsidR="009355BB" w:rsidRPr="009355BB" w:rsidRDefault="009355BB" w:rsidP="009355BB"/>
    <w:p w14:paraId="12639CC2" w14:textId="77777777" w:rsidR="00B433BE" w:rsidRDefault="00B433BE" w:rsidP="00B433BE">
      <w:pPr>
        <w:pStyle w:val="a3"/>
        <w:numPr>
          <w:ilvl w:val="0"/>
          <w:numId w:val="7"/>
        </w:numPr>
      </w:pPr>
      <w:r>
        <w:t>Scatter plot of the two features with y = 1 and y = 0 distinguished.</w:t>
      </w:r>
    </w:p>
    <w:p w14:paraId="6AE359BA" w14:textId="043D1DF3" w:rsidR="00B433BE" w:rsidRDefault="006042A8" w:rsidP="006042A8">
      <w:pPr>
        <w:pStyle w:val="a3"/>
        <w:jc w:val="center"/>
      </w:pPr>
      <w:r w:rsidRPr="006042A8">
        <w:drawing>
          <wp:inline distT="0" distB="0" distL="0" distR="0" wp14:anchorId="37B2ACF9" wp14:editId="61FF0CF1">
            <wp:extent cx="3482979" cy="305453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21716" cy="3088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187D6" w14:textId="77777777" w:rsidR="00B433BE" w:rsidRDefault="00B433BE" w:rsidP="00B433BE">
      <w:pPr>
        <w:pStyle w:val="a3"/>
        <w:numPr>
          <w:ilvl w:val="0"/>
          <w:numId w:val="7"/>
        </w:numPr>
      </w:pPr>
      <w:r>
        <w:t>Cost at initial theta of all zeros.</w:t>
      </w:r>
    </w:p>
    <w:p w14:paraId="10A069B9" w14:textId="2CB6590E" w:rsidR="006042A8" w:rsidRDefault="006042A8" w:rsidP="006042A8">
      <w:pPr>
        <w:pStyle w:val="a3"/>
        <w:jc w:val="center"/>
      </w:pPr>
      <w:r w:rsidRPr="006042A8">
        <w:drawing>
          <wp:inline distT="0" distB="0" distL="0" distR="0" wp14:anchorId="6A83332B" wp14:editId="009E05F2">
            <wp:extent cx="1890032" cy="43986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67770" cy="481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4C98D" w14:textId="77777777" w:rsidR="00B433BE" w:rsidRDefault="00B433BE" w:rsidP="00B433BE">
      <w:pPr>
        <w:pStyle w:val="a3"/>
        <w:numPr>
          <w:ilvl w:val="0"/>
          <w:numId w:val="7"/>
        </w:numPr>
      </w:pPr>
      <w:r>
        <w:t>Parameter values for theta.</w:t>
      </w:r>
    </w:p>
    <w:p w14:paraId="5F8150CA" w14:textId="6DEF0142" w:rsidR="006042A8" w:rsidRDefault="006042A8" w:rsidP="006042A8">
      <w:pPr>
        <w:pStyle w:val="a3"/>
        <w:jc w:val="center"/>
      </w:pPr>
      <w:r w:rsidRPr="006042A8">
        <w:drawing>
          <wp:inline distT="0" distB="0" distL="0" distR="0" wp14:anchorId="05103F76" wp14:editId="79A19FBF">
            <wp:extent cx="2944858" cy="3069038"/>
            <wp:effectExtent l="0" t="0" r="1905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81867" cy="310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4F186" w14:textId="77B047F0" w:rsidR="00B433BE" w:rsidRDefault="00B433BE" w:rsidP="00B433BE">
      <w:pPr>
        <w:pStyle w:val="a3"/>
        <w:numPr>
          <w:ilvl w:val="0"/>
          <w:numId w:val="7"/>
        </w:numPr>
      </w:pPr>
      <w:r>
        <w:t xml:space="preserve">Cost after </w:t>
      </w:r>
      <w:r w:rsidR="006042A8">
        <w:t>500</w:t>
      </w:r>
      <w:r>
        <w:t xml:space="preserve"> iterations of regularized logistic regression algorithm.</w:t>
      </w:r>
    </w:p>
    <w:p w14:paraId="78D031F4" w14:textId="086177DD" w:rsidR="006042A8" w:rsidRDefault="006042A8" w:rsidP="006042A8">
      <w:pPr>
        <w:pStyle w:val="a3"/>
      </w:pPr>
      <w:r w:rsidRPr="006042A8">
        <w:drawing>
          <wp:inline distT="0" distB="0" distL="0" distR="0" wp14:anchorId="1E400C50" wp14:editId="49975718">
            <wp:extent cx="1308735" cy="283459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80371" cy="29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29092" w14:textId="77777777" w:rsidR="00B433BE" w:rsidRDefault="00B433BE" w:rsidP="00B433BE">
      <w:pPr>
        <w:pStyle w:val="a3"/>
        <w:numPr>
          <w:ilvl w:val="0"/>
          <w:numId w:val="7"/>
        </w:numPr>
      </w:pPr>
      <w:r>
        <w:t>Training accuracy.</w:t>
      </w:r>
    </w:p>
    <w:p w14:paraId="1A1DFAFD" w14:textId="3F270727" w:rsidR="000E4E8F" w:rsidRDefault="000E4E8F" w:rsidP="000E4E8F">
      <w:pPr>
        <w:pStyle w:val="a3"/>
      </w:pPr>
      <w:r w:rsidRPr="000E4E8F">
        <w:drawing>
          <wp:inline distT="0" distB="0" distL="0" distR="0" wp14:anchorId="574A2F85" wp14:editId="23003278">
            <wp:extent cx="2337435" cy="23571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98431" cy="272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12AA5" w14:textId="77777777" w:rsidR="00B433BE" w:rsidRDefault="00B433BE" w:rsidP="00B433BE">
      <w:pPr>
        <w:pStyle w:val="a3"/>
        <w:numPr>
          <w:ilvl w:val="0"/>
          <w:numId w:val="7"/>
        </w:numPr>
      </w:pPr>
      <w:r>
        <w:t xml:space="preserve">Plots of data along with decision boundary for at least three cases of </w:t>
      </w:r>
      <w:r w:rsidRPr="00590F47">
        <w:rPr>
          <w:position w:val="-6"/>
        </w:rPr>
        <w:object w:dxaOrig="220" w:dyaOrig="279" w14:anchorId="5EA8F248">
          <v:shape id="_x0000_i1026" type="#_x0000_t75" style="width:11.85pt;height:14.4pt" o:ole="">
            <v:imagedata r:id="rId21" o:title=""/>
          </v:shape>
          <o:OLEObject Type="Embed" ProgID="Equation.DSMT4" ShapeID="_x0000_i1026" DrawAspect="Content" ObjectID="_1614599091" r:id="rId22"/>
        </w:object>
      </w:r>
      <w:r>
        <w:t>.</w:t>
      </w:r>
    </w:p>
    <w:p w14:paraId="127206E8" w14:textId="5D7D4EDC" w:rsidR="000E4E8F" w:rsidRDefault="000E4E8F" w:rsidP="000E4E8F">
      <w:pPr>
        <w:pStyle w:val="a3"/>
        <w:numPr>
          <w:ilvl w:val="0"/>
          <w:numId w:val="8"/>
        </w:numPr>
      </w:pPr>
      <w:r>
        <w:t>With lambda = 1:</w:t>
      </w:r>
    </w:p>
    <w:p w14:paraId="003AA583" w14:textId="6AE0809B" w:rsidR="000E4E8F" w:rsidRDefault="00704885" w:rsidP="000E4E8F">
      <w:pPr>
        <w:pStyle w:val="a3"/>
        <w:ind w:left="1200"/>
      </w:pPr>
      <w:r w:rsidRPr="00704885">
        <w:drawing>
          <wp:inline distT="0" distB="0" distL="0" distR="0" wp14:anchorId="41B2A48F" wp14:editId="1BE7BD3C">
            <wp:extent cx="3744958" cy="328518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91510" cy="3326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0E091" w14:textId="57CF03EB" w:rsidR="000E4E8F" w:rsidRDefault="000E4E8F" w:rsidP="000E4E8F">
      <w:pPr>
        <w:pStyle w:val="a3"/>
        <w:ind w:left="1200"/>
      </w:pPr>
      <w:r>
        <w:t>The accuracy has shown in section 3.5</w:t>
      </w:r>
    </w:p>
    <w:p w14:paraId="59EE6335" w14:textId="033EBF26" w:rsidR="000E4E8F" w:rsidRDefault="000E4E8F" w:rsidP="000E4E8F">
      <w:pPr>
        <w:pStyle w:val="a3"/>
        <w:numPr>
          <w:ilvl w:val="0"/>
          <w:numId w:val="8"/>
        </w:numPr>
      </w:pPr>
      <w:r>
        <w:t>With lambda = 0.5</w:t>
      </w:r>
    </w:p>
    <w:p w14:paraId="3BD623A4" w14:textId="51D72D6B" w:rsidR="000E4E8F" w:rsidRDefault="00704885" w:rsidP="000E4E8F">
      <w:pPr>
        <w:pStyle w:val="a3"/>
        <w:ind w:left="1200"/>
      </w:pPr>
      <w:r w:rsidRPr="00704885">
        <w:drawing>
          <wp:inline distT="0" distB="0" distL="0" distR="0" wp14:anchorId="46F6497F" wp14:editId="0CCCF412">
            <wp:extent cx="3879384" cy="3389086"/>
            <wp:effectExtent l="0" t="0" r="698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88505" cy="339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7278E" w14:textId="06D4BF7E" w:rsidR="000E4E8F" w:rsidRDefault="000E4E8F" w:rsidP="000E4E8F">
      <w:pPr>
        <w:pStyle w:val="a3"/>
        <w:ind w:left="1200"/>
      </w:pPr>
      <w:r>
        <w:t>The cost and the accuracy is:</w:t>
      </w:r>
    </w:p>
    <w:p w14:paraId="53E79264" w14:textId="18F3DAF5" w:rsidR="000E4E8F" w:rsidRDefault="000E4E8F" w:rsidP="000E4E8F">
      <w:pPr>
        <w:pStyle w:val="a3"/>
        <w:ind w:left="1200"/>
      </w:pPr>
      <w:r w:rsidRPr="000E4E8F">
        <w:drawing>
          <wp:inline distT="0" distB="0" distL="0" distR="0" wp14:anchorId="5E23B98D" wp14:editId="1C18E21C">
            <wp:extent cx="2872478" cy="546463"/>
            <wp:effectExtent l="0" t="0" r="0" b="1270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16034" cy="57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0D7AD" w14:textId="35470294" w:rsidR="000E4E8F" w:rsidRDefault="000E4E8F" w:rsidP="000E4E8F">
      <w:pPr>
        <w:pStyle w:val="a3"/>
        <w:numPr>
          <w:ilvl w:val="0"/>
          <w:numId w:val="8"/>
        </w:numPr>
      </w:pPr>
      <w:r>
        <w:t>With lambda = 0</w:t>
      </w:r>
    </w:p>
    <w:p w14:paraId="26C2F7BC" w14:textId="6F03AEC9" w:rsidR="000E4E8F" w:rsidRDefault="00704885" w:rsidP="000E4E8F">
      <w:pPr>
        <w:pStyle w:val="a3"/>
        <w:ind w:left="1200"/>
      </w:pPr>
      <w:r w:rsidRPr="00704885">
        <w:drawing>
          <wp:inline distT="0" distB="0" distL="0" distR="0" wp14:anchorId="7B5558BD" wp14:editId="558578EF">
            <wp:extent cx="3888135" cy="3415937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20517" cy="344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6A56A" w14:textId="77777777" w:rsidR="000E4E8F" w:rsidRDefault="000E4E8F" w:rsidP="000E4E8F">
      <w:pPr>
        <w:pStyle w:val="a3"/>
        <w:ind w:left="1200"/>
      </w:pPr>
      <w:r>
        <w:t>The cost and the accuracy is:</w:t>
      </w:r>
    </w:p>
    <w:p w14:paraId="7571B894" w14:textId="461178DE" w:rsidR="000E4E8F" w:rsidRDefault="000E4E8F" w:rsidP="000E4E8F">
      <w:pPr>
        <w:pStyle w:val="a3"/>
        <w:ind w:left="1200"/>
      </w:pPr>
      <w:r w:rsidRPr="000E4E8F">
        <w:drawing>
          <wp:inline distT="0" distB="0" distL="0" distR="0" wp14:anchorId="4995CAE5" wp14:editId="129582C5">
            <wp:extent cx="3173458" cy="605633"/>
            <wp:effectExtent l="0" t="0" r="1905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51280" cy="62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C63B9" w14:textId="044A6051" w:rsidR="000E4E8F" w:rsidRDefault="000E4E8F" w:rsidP="000E4E8F">
      <w:pPr>
        <w:pStyle w:val="a3"/>
        <w:numPr>
          <w:ilvl w:val="0"/>
          <w:numId w:val="8"/>
        </w:numPr>
      </w:pPr>
      <w:r>
        <w:t>With lambda = 5</w:t>
      </w:r>
    </w:p>
    <w:p w14:paraId="01A70A24" w14:textId="68E36D9A" w:rsidR="000E4E8F" w:rsidRDefault="00704885" w:rsidP="000E4E8F">
      <w:pPr>
        <w:pStyle w:val="a3"/>
        <w:ind w:left="1200"/>
      </w:pPr>
      <w:r w:rsidRPr="00704885">
        <w:drawing>
          <wp:inline distT="0" distB="0" distL="0" distR="0" wp14:anchorId="77F09D56" wp14:editId="506C2CA1">
            <wp:extent cx="3679791" cy="3233783"/>
            <wp:effectExtent l="0" t="0" r="381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95433" cy="3247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0B7C8" w14:textId="77777777" w:rsidR="00BB67E1" w:rsidRDefault="00BB67E1" w:rsidP="00BB67E1">
      <w:pPr>
        <w:pStyle w:val="a3"/>
        <w:ind w:left="1200"/>
      </w:pPr>
      <w:r>
        <w:t>The cost and the accuracy is:</w:t>
      </w:r>
    </w:p>
    <w:p w14:paraId="1E94F74E" w14:textId="578BB215" w:rsidR="00BB67E1" w:rsidRDefault="00BB67E1" w:rsidP="000E4E8F">
      <w:pPr>
        <w:pStyle w:val="a3"/>
        <w:ind w:left="1200"/>
      </w:pPr>
      <w:r w:rsidRPr="00BB67E1">
        <w:drawing>
          <wp:inline distT="0" distB="0" distL="0" distR="0" wp14:anchorId="253BBF47" wp14:editId="6EC78B01">
            <wp:extent cx="3572120" cy="679994"/>
            <wp:effectExtent l="0" t="0" r="9525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43216" cy="712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7752F" w14:textId="77777777" w:rsidR="008862F8" w:rsidRDefault="008862F8" w:rsidP="000E4E8F">
      <w:pPr>
        <w:pStyle w:val="a3"/>
        <w:ind w:left="1200"/>
      </w:pPr>
    </w:p>
    <w:p w14:paraId="0616CDFD" w14:textId="02F83DCC" w:rsidR="00BB67E1" w:rsidRPr="008862F8" w:rsidRDefault="008862F8" w:rsidP="008862F8">
      <w:pPr>
        <w:rPr>
          <w:rFonts w:ascii="Times New Roman" w:hAnsi="Times New Roman" w:cs="Times New Roman"/>
        </w:rPr>
      </w:pPr>
      <w:r>
        <w:tab/>
      </w:r>
      <w:r>
        <w:rPr>
          <w:rFonts w:ascii="Times New Roman" w:hAnsi="Times New Roman" w:cs="Times New Roman"/>
        </w:rPr>
        <w:t>A</w:t>
      </w:r>
      <w:r w:rsidRPr="008862F8">
        <w:rPr>
          <w:rFonts w:ascii="Times New Roman" w:hAnsi="Times New Roman" w:cs="Times New Roman"/>
        </w:rPr>
        <w:t>nalysis:</w:t>
      </w:r>
      <w:bookmarkStart w:id="0" w:name="_GoBack"/>
      <w:bookmarkEnd w:id="0"/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18"/>
        <w:gridCol w:w="1843"/>
        <w:gridCol w:w="2127"/>
      </w:tblGrid>
      <w:tr w:rsidR="00BB67E1" w14:paraId="0638227F" w14:textId="77777777" w:rsidTr="00BB67E1">
        <w:trPr>
          <w:trHeight w:val="395"/>
          <w:jc w:val="center"/>
        </w:trPr>
        <w:tc>
          <w:tcPr>
            <w:tcW w:w="1118" w:type="dxa"/>
            <w:vAlign w:val="center"/>
          </w:tcPr>
          <w:p w14:paraId="28A5AFB5" w14:textId="39B5BDDB" w:rsidR="00BB67E1" w:rsidRDefault="00BB67E1" w:rsidP="00BB67E1">
            <w:pPr>
              <w:pStyle w:val="a3"/>
              <w:ind w:left="0"/>
              <w:jc w:val="center"/>
            </w:pPr>
            <w:r>
              <w:t>lambda</w:t>
            </w:r>
          </w:p>
        </w:tc>
        <w:tc>
          <w:tcPr>
            <w:tcW w:w="1843" w:type="dxa"/>
            <w:vAlign w:val="center"/>
          </w:tcPr>
          <w:p w14:paraId="775286F8" w14:textId="0C4140EB" w:rsidR="00BB67E1" w:rsidRDefault="00BB67E1" w:rsidP="00BB67E1">
            <w:pPr>
              <w:pStyle w:val="a3"/>
              <w:ind w:left="0"/>
              <w:jc w:val="center"/>
            </w:pPr>
            <w:r>
              <w:t>cost</w:t>
            </w:r>
          </w:p>
        </w:tc>
        <w:tc>
          <w:tcPr>
            <w:tcW w:w="2127" w:type="dxa"/>
            <w:vAlign w:val="center"/>
          </w:tcPr>
          <w:p w14:paraId="3410DE97" w14:textId="3E64405A" w:rsidR="00BB67E1" w:rsidRDefault="00BB67E1" w:rsidP="00BB67E1">
            <w:pPr>
              <w:pStyle w:val="a3"/>
              <w:ind w:left="0"/>
              <w:jc w:val="center"/>
            </w:pPr>
            <w:r>
              <w:t>accuracy</w:t>
            </w:r>
          </w:p>
        </w:tc>
      </w:tr>
      <w:tr w:rsidR="00BB67E1" w14:paraId="07A2CEE1" w14:textId="77777777" w:rsidTr="00BB67E1">
        <w:trPr>
          <w:trHeight w:val="395"/>
          <w:jc w:val="center"/>
        </w:trPr>
        <w:tc>
          <w:tcPr>
            <w:tcW w:w="1118" w:type="dxa"/>
            <w:vAlign w:val="center"/>
          </w:tcPr>
          <w:p w14:paraId="32901B3C" w14:textId="27059364" w:rsidR="00BB67E1" w:rsidRDefault="00BB67E1" w:rsidP="00BB67E1">
            <w:pPr>
              <w:pStyle w:val="a3"/>
              <w:ind w:left="0"/>
              <w:jc w:val="center"/>
            </w:pPr>
            <w:r>
              <w:t>0</w:t>
            </w:r>
          </w:p>
        </w:tc>
        <w:tc>
          <w:tcPr>
            <w:tcW w:w="1843" w:type="dxa"/>
            <w:vAlign w:val="center"/>
          </w:tcPr>
          <w:p w14:paraId="5D719002" w14:textId="120338CB" w:rsidR="00BB67E1" w:rsidRDefault="00BB67E1" w:rsidP="00BB67E1">
            <w:pPr>
              <w:pStyle w:val="a3"/>
              <w:ind w:left="0"/>
              <w:jc w:val="center"/>
            </w:pPr>
            <w:r>
              <w:t>0.497538</w:t>
            </w:r>
          </w:p>
        </w:tc>
        <w:tc>
          <w:tcPr>
            <w:tcW w:w="2127" w:type="dxa"/>
            <w:vAlign w:val="center"/>
          </w:tcPr>
          <w:p w14:paraId="68AE73F1" w14:textId="20A6792C" w:rsidR="00BB67E1" w:rsidRDefault="00BB67E1" w:rsidP="00BB67E1">
            <w:pPr>
              <w:pStyle w:val="a3"/>
              <w:ind w:left="0"/>
              <w:jc w:val="center"/>
            </w:pPr>
            <w:r>
              <w:t>82.203390</w:t>
            </w:r>
          </w:p>
        </w:tc>
      </w:tr>
      <w:tr w:rsidR="00BB67E1" w14:paraId="67850F84" w14:textId="77777777" w:rsidTr="00BB67E1">
        <w:trPr>
          <w:trHeight w:val="395"/>
          <w:jc w:val="center"/>
        </w:trPr>
        <w:tc>
          <w:tcPr>
            <w:tcW w:w="1118" w:type="dxa"/>
            <w:vAlign w:val="center"/>
          </w:tcPr>
          <w:p w14:paraId="0BE7378D" w14:textId="1BF41CE0" w:rsidR="00BB67E1" w:rsidRDefault="00BB67E1" w:rsidP="00BB67E1">
            <w:pPr>
              <w:pStyle w:val="a3"/>
              <w:ind w:left="0"/>
              <w:jc w:val="center"/>
            </w:pPr>
            <w:r>
              <w:t>0.5</w:t>
            </w:r>
          </w:p>
        </w:tc>
        <w:tc>
          <w:tcPr>
            <w:tcW w:w="1843" w:type="dxa"/>
            <w:vAlign w:val="center"/>
          </w:tcPr>
          <w:p w14:paraId="404ADD56" w14:textId="2D835405" w:rsidR="00BB67E1" w:rsidRDefault="00BB67E1" w:rsidP="00BB67E1">
            <w:pPr>
              <w:pStyle w:val="a3"/>
              <w:ind w:left="0"/>
              <w:jc w:val="center"/>
            </w:pPr>
            <w:r>
              <w:t>0.392187</w:t>
            </w:r>
          </w:p>
        </w:tc>
        <w:tc>
          <w:tcPr>
            <w:tcW w:w="2127" w:type="dxa"/>
            <w:vAlign w:val="center"/>
          </w:tcPr>
          <w:p w14:paraId="131A002A" w14:textId="223AFECA" w:rsidR="00BB67E1" w:rsidRDefault="00BB67E1" w:rsidP="00BB67E1">
            <w:pPr>
              <w:pStyle w:val="a3"/>
              <w:ind w:left="0"/>
              <w:jc w:val="center"/>
            </w:pPr>
            <w:r>
              <w:t>80.508475</w:t>
            </w:r>
          </w:p>
        </w:tc>
      </w:tr>
      <w:tr w:rsidR="00BB67E1" w14:paraId="48A53CB5" w14:textId="77777777" w:rsidTr="00BB67E1">
        <w:trPr>
          <w:trHeight w:val="395"/>
          <w:jc w:val="center"/>
        </w:trPr>
        <w:tc>
          <w:tcPr>
            <w:tcW w:w="1118" w:type="dxa"/>
            <w:vAlign w:val="center"/>
          </w:tcPr>
          <w:p w14:paraId="76B126FF" w14:textId="7F048407" w:rsidR="00BB67E1" w:rsidRDefault="00BB67E1" w:rsidP="00BB67E1">
            <w:pPr>
              <w:pStyle w:val="a3"/>
              <w:ind w:left="0"/>
              <w:jc w:val="center"/>
            </w:pPr>
            <w:r>
              <w:t>1</w:t>
            </w:r>
          </w:p>
        </w:tc>
        <w:tc>
          <w:tcPr>
            <w:tcW w:w="1843" w:type="dxa"/>
            <w:vAlign w:val="center"/>
          </w:tcPr>
          <w:p w14:paraId="053201FF" w14:textId="4A2972D4" w:rsidR="00BB67E1" w:rsidRDefault="00BB67E1" w:rsidP="00BB67E1">
            <w:pPr>
              <w:pStyle w:val="a3"/>
              <w:ind w:left="0"/>
              <w:jc w:val="center"/>
            </w:pPr>
            <w:r>
              <w:t>0.815212</w:t>
            </w:r>
          </w:p>
        </w:tc>
        <w:tc>
          <w:tcPr>
            <w:tcW w:w="2127" w:type="dxa"/>
            <w:vAlign w:val="center"/>
          </w:tcPr>
          <w:p w14:paraId="6A8342C4" w14:textId="4C4D3CFC" w:rsidR="00BB67E1" w:rsidRDefault="00BB67E1" w:rsidP="00BB67E1">
            <w:pPr>
              <w:pStyle w:val="a3"/>
              <w:ind w:left="0"/>
              <w:jc w:val="center"/>
            </w:pPr>
            <w:r>
              <w:t>72.881356</w:t>
            </w:r>
          </w:p>
        </w:tc>
      </w:tr>
      <w:tr w:rsidR="00BB67E1" w14:paraId="1A408EDF" w14:textId="77777777" w:rsidTr="00BB67E1">
        <w:trPr>
          <w:trHeight w:val="395"/>
          <w:jc w:val="center"/>
        </w:trPr>
        <w:tc>
          <w:tcPr>
            <w:tcW w:w="1118" w:type="dxa"/>
            <w:vAlign w:val="center"/>
          </w:tcPr>
          <w:p w14:paraId="5BA3F243" w14:textId="6B4A0BC2" w:rsidR="00BB67E1" w:rsidRDefault="00BB67E1" w:rsidP="00BB67E1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1843" w:type="dxa"/>
            <w:vAlign w:val="center"/>
          </w:tcPr>
          <w:p w14:paraId="3B91D260" w14:textId="12B1FE33" w:rsidR="00BB67E1" w:rsidRDefault="00BB67E1" w:rsidP="00BB67E1">
            <w:pPr>
              <w:pStyle w:val="a3"/>
              <w:ind w:left="0"/>
              <w:jc w:val="center"/>
            </w:pPr>
            <w:r>
              <w:t>2.062943</w:t>
            </w:r>
          </w:p>
        </w:tc>
        <w:tc>
          <w:tcPr>
            <w:tcW w:w="2127" w:type="dxa"/>
            <w:vAlign w:val="center"/>
          </w:tcPr>
          <w:p w14:paraId="64408523" w14:textId="5171B395" w:rsidR="00BB67E1" w:rsidRDefault="00BB67E1" w:rsidP="00BB67E1">
            <w:pPr>
              <w:pStyle w:val="a3"/>
              <w:ind w:left="0"/>
              <w:jc w:val="center"/>
            </w:pPr>
            <w:r>
              <w:t>55.084746</w:t>
            </w:r>
          </w:p>
        </w:tc>
      </w:tr>
    </w:tbl>
    <w:p w14:paraId="1B82E9D4" w14:textId="77777777" w:rsidR="00BB67E1" w:rsidRDefault="00BB67E1" w:rsidP="000E4E8F">
      <w:pPr>
        <w:pStyle w:val="a3"/>
      </w:pPr>
    </w:p>
    <w:p w14:paraId="35B03AC9" w14:textId="3326FC58" w:rsidR="00B433BE" w:rsidRPr="00B433BE" w:rsidRDefault="00BB67E1" w:rsidP="00BB67E1">
      <w:pPr>
        <w:pStyle w:val="a3"/>
      </w:pPr>
      <w:r>
        <w:t xml:space="preserve">We can see as the lambda decreasing, the accuracy is increasing. However, I got least cost at lambda = 0.5. </w:t>
      </w:r>
    </w:p>
    <w:p w14:paraId="1EDDC89B" w14:textId="6DCC599C" w:rsidR="00327835" w:rsidRPr="00764841" w:rsidRDefault="00327835" w:rsidP="000E4E8F">
      <w:pPr>
        <w:pStyle w:val="1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Codes</w:t>
      </w:r>
    </w:p>
    <w:p w14:paraId="0C6DC920" w14:textId="7832198E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>
        <w:rPr>
          <w:rFonts w:cs="Times New Roman"/>
        </w:rPr>
        <w:t>main_part_1</w:t>
      </w:r>
      <w:r w:rsidRPr="00E120F0">
        <w:rPr>
          <w:rFonts w:cs="Times New Roman"/>
        </w:rPr>
        <w:t>.m</w:t>
      </w:r>
    </w:p>
    <w:p w14:paraId="088A97C3" w14:textId="77777777" w:rsidR="00704885" w:rsidRDefault="00704885" w:rsidP="00704885">
      <w:pPr>
        <w:pStyle w:val="p1"/>
      </w:pPr>
      <w:r>
        <w:t>%% Machine Learning Homework 4 part 1</w:t>
      </w:r>
    </w:p>
    <w:p w14:paraId="47ECD27B" w14:textId="77777777" w:rsidR="00704885" w:rsidRDefault="00704885" w:rsidP="00704885">
      <w:pPr>
        <w:pStyle w:val="p1"/>
      </w:pPr>
      <w:r>
        <w:t>% Author: Xinrun Zhang</w:t>
      </w:r>
    </w:p>
    <w:p w14:paraId="63538CD4" w14:textId="77777777" w:rsidR="00704885" w:rsidRDefault="00704885" w:rsidP="00704885">
      <w:pPr>
        <w:pStyle w:val="p1"/>
      </w:pPr>
      <w:r>
        <w:t>% Time: 03/15/2019 14:39</w:t>
      </w:r>
    </w:p>
    <w:p w14:paraId="174E7A2F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38B21665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2311F8CF" w14:textId="77777777" w:rsidR="00704885" w:rsidRDefault="00704885" w:rsidP="00704885">
      <w:pPr>
        <w:pStyle w:val="p1"/>
      </w:pPr>
      <w:r>
        <w:t>%% Initialization</w:t>
      </w:r>
    </w:p>
    <w:p w14:paraId="0382E80E" w14:textId="77777777" w:rsidR="00704885" w:rsidRDefault="00704885" w:rsidP="00704885">
      <w:pPr>
        <w:pStyle w:val="p3"/>
      </w:pPr>
      <w:proofErr w:type="gramStart"/>
      <w:r>
        <w:t>clear ;</w:t>
      </w:r>
      <w:proofErr w:type="gramEnd"/>
      <w:r>
        <w:t xml:space="preserve"> close </w:t>
      </w:r>
      <w:r>
        <w:rPr>
          <w:rStyle w:val="s1"/>
        </w:rPr>
        <w:t>all</w:t>
      </w:r>
      <w:r>
        <w:t xml:space="preserve">; </w:t>
      </w:r>
      <w:proofErr w:type="spellStart"/>
      <w:r>
        <w:t>clc</w:t>
      </w:r>
      <w:proofErr w:type="spellEnd"/>
    </w:p>
    <w:p w14:paraId="500D262B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237E2B98" w14:textId="77777777" w:rsidR="00704885" w:rsidRDefault="00704885" w:rsidP="00704885">
      <w:pPr>
        <w:pStyle w:val="p1"/>
      </w:pPr>
      <w:r>
        <w:t>% Import the data;</w:t>
      </w:r>
    </w:p>
    <w:p w14:paraId="3A5B363E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Initializing...\n'</w:t>
      </w:r>
      <w:r>
        <w:rPr>
          <w:rStyle w:val="s2"/>
        </w:rPr>
        <w:t>)</w:t>
      </w:r>
    </w:p>
    <w:p w14:paraId="583CC210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Reading the data...\n'</w:t>
      </w:r>
      <w:r>
        <w:rPr>
          <w:rStyle w:val="s2"/>
        </w:rPr>
        <w:t>);</w:t>
      </w:r>
    </w:p>
    <w:p w14:paraId="2DEDBBFA" w14:textId="77777777" w:rsidR="00704885" w:rsidRDefault="00704885" w:rsidP="00704885">
      <w:pPr>
        <w:pStyle w:val="p3"/>
      </w:pPr>
      <w:r>
        <w:t>data = load(</w:t>
      </w:r>
      <w:r>
        <w:rPr>
          <w:rStyle w:val="s1"/>
        </w:rPr>
        <w:t>'ex2data1.txt'</w:t>
      </w:r>
      <w:r>
        <w:t>);</w:t>
      </w:r>
    </w:p>
    <w:p w14:paraId="14512955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08AB6E9C" w14:textId="77777777" w:rsidR="00704885" w:rsidRDefault="00704885" w:rsidP="00704885">
      <w:pPr>
        <w:pStyle w:val="p3"/>
      </w:pPr>
      <w:r>
        <w:t>X = data</w:t>
      </w:r>
      <w:proofErr w:type="gramStart"/>
      <w:r>
        <w:t>(:,</w:t>
      </w:r>
      <w:proofErr w:type="gramEnd"/>
      <w:r>
        <w:t xml:space="preserve"> [1, 2]);</w:t>
      </w:r>
      <w:r>
        <w:rPr>
          <w:rStyle w:val="apple-converted-space"/>
        </w:rPr>
        <w:t> </w:t>
      </w:r>
    </w:p>
    <w:p w14:paraId="33BF0A26" w14:textId="77777777" w:rsidR="00704885" w:rsidRDefault="00704885" w:rsidP="00704885">
      <w:pPr>
        <w:pStyle w:val="p1"/>
      </w:pPr>
      <w:r>
        <w:rPr>
          <w:rStyle w:val="s2"/>
        </w:rPr>
        <w:t>y = data</w:t>
      </w:r>
      <w:proofErr w:type="gramStart"/>
      <w:r>
        <w:rPr>
          <w:rStyle w:val="s2"/>
        </w:rPr>
        <w:t>(:,</w:t>
      </w:r>
      <w:proofErr w:type="gramEnd"/>
      <w:r>
        <w:rPr>
          <w:rStyle w:val="s2"/>
        </w:rPr>
        <w:t xml:space="preserve"> 3);</w:t>
      </w:r>
      <w:r>
        <w:rPr>
          <w:rStyle w:val="apple-converted-space"/>
          <w:color w:val="000000"/>
        </w:rPr>
        <w:t xml:space="preserve">  </w:t>
      </w:r>
      <w:r>
        <w:t>% y has values of 0 and 1.</w:t>
      </w:r>
    </w:p>
    <w:p w14:paraId="42F5257A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51AB92B6" w14:textId="77777777" w:rsidR="00704885" w:rsidRDefault="00704885" w:rsidP="00704885">
      <w:pPr>
        <w:pStyle w:val="p1"/>
      </w:pPr>
      <w:r>
        <w:t>% Initialize the theta vector;</w:t>
      </w:r>
    </w:p>
    <w:p w14:paraId="3E281E58" w14:textId="77777777" w:rsidR="00704885" w:rsidRDefault="00704885" w:rsidP="00704885">
      <w:pPr>
        <w:pStyle w:val="p3"/>
      </w:pPr>
      <w:r>
        <w:t xml:space="preserve">theta = </w:t>
      </w:r>
      <w:proofErr w:type="gramStart"/>
      <w:r>
        <w:t>zeros(</w:t>
      </w:r>
      <w:proofErr w:type="gramEnd"/>
      <w:r>
        <w:t>3, 1);</w:t>
      </w:r>
    </w:p>
    <w:p w14:paraId="2420E1B9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1C804230" w14:textId="77777777" w:rsidR="00704885" w:rsidRDefault="00704885" w:rsidP="00704885">
      <w:pPr>
        <w:pStyle w:val="p1"/>
      </w:pPr>
      <w:r>
        <w:t>% Initialize the gradient descent parameters</w:t>
      </w:r>
    </w:p>
    <w:p w14:paraId="7F77E5F4" w14:textId="77777777" w:rsidR="00704885" w:rsidRDefault="00704885" w:rsidP="00704885">
      <w:pPr>
        <w:pStyle w:val="p3"/>
      </w:pPr>
      <w:r>
        <w:t>iteration = 400;</w:t>
      </w:r>
    </w:p>
    <w:p w14:paraId="35BDBC86" w14:textId="77777777" w:rsidR="00704885" w:rsidRDefault="00704885" w:rsidP="00704885">
      <w:pPr>
        <w:pStyle w:val="p3"/>
      </w:pPr>
      <w:r>
        <w:t>alpha = 0.1;</w:t>
      </w:r>
    </w:p>
    <w:p w14:paraId="4AF63653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628ED93B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1D30866D" w14:textId="77777777" w:rsidR="00704885" w:rsidRDefault="00704885" w:rsidP="00704885">
      <w:pPr>
        <w:pStyle w:val="p1"/>
      </w:pPr>
      <w:r>
        <w:t>%% Plot the original data;</w:t>
      </w:r>
    </w:p>
    <w:p w14:paraId="69A1BCD7" w14:textId="77777777" w:rsidR="00704885" w:rsidRDefault="00704885" w:rsidP="00704885">
      <w:pPr>
        <w:pStyle w:val="p3"/>
      </w:pPr>
      <w:proofErr w:type="spellStart"/>
      <w:r>
        <w:t>data_sorted</w:t>
      </w:r>
      <w:proofErr w:type="spellEnd"/>
      <w:r>
        <w:t xml:space="preserve"> = </w:t>
      </w:r>
      <w:proofErr w:type="spellStart"/>
      <w:r>
        <w:t>sortrows</w:t>
      </w:r>
      <w:proofErr w:type="spellEnd"/>
      <w:r>
        <w:t>(data,3);</w:t>
      </w:r>
    </w:p>
    <w:p w14:paraId="7CD67B9D" w14:textId="77777777" w:rsidR="00704885" w:rsidRDefault="00704885" w:rsidP="00704885">
      <w:pPr>
        <w:pStyle w:val="p3"/>
      </w:pPr>
      <w:r>
        <w:t xml:space="preserve">X_0 = </w:t>
      </w:r>
      <w:proofErr w:type="spellStart"/>
      <w:r>
        <w:t>data_</w:t>
      </w:r>
      <w:proofErr w:type="gramStart"/>
      <w:r>
        <w:t>sorted</w:t>
      </w:r>
      <w:proofErr w:type="spellEnd"/>
      <w:r>
        <w:t>(</w:t>
      </w:r>
      <w:proofErr w:type="gramEnd"/>
      <w:r>
        <w:t>1:40, [1, 2]);</w:t>
      </w:r>
    </w:p>
    <w:p w14:paraId="4B512B5F" w14:textId="77777777" w:rsidR="00704885" w:rsidRDefault="00704885" w:rsidP="00704885">
      <w:pPr>
        <w:pStyle w:val="p3"/>
      </w:pPr>
      <w:r>
        <w:t xml:space="preserve">X_1 = </w:t>
      </w:r>
      <w:proofErr w:type="spellStart"/>
      <w:r>
        <w:t>data_</w:t>
      </w:r>
      <w:proofErr w:type="gramStart"/>
      <w:r>
        <w:t>sorted</w:t>
      </w:r>
      <w:proofErr w:type="spellEnd"/>
      <w:r>
        <w:t>(</w:t>
      </w:r>
      <w:proofErr w:type="gramEnd"/>
      <w:r>
        <w:t>41:100, [1, 2]);</w:t>
      </w:r>
    </w:p>
    <w:p w14:paraId="03F9C6BD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2049F15E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Visualizing the original data...\n\n'</w:t>
      </w:r>
      <w:r>
        <w:rPr>
          <w:rStyle w:val="s2"/>
        </w:rPr>
        <w:t>);</w:t>
      </w:r>
    </w:p>
    <w:p w14:paraId="4FBD592C" w14:textId="77777777" w:rsidR="00704885" w:rsidRDefault="00704885" w:rsidP="00704885">
      <w:pPr>
        <w:pStyle w:val="p5"/>
      </w:pPr>
      <w:proofErr w:type="gramStart"/>
      <w:r>
        <w:rPr>
          <w:rStyle w:val="s2"/>
        </w:rPr>
        <w:t>figure(</w:t>
      </w:r>
      <w:proofErr w:type="gramEnd"/>
      <w:r>
        <w:t>'</w:t>
      </w:r>
      <w:proofErr w:type="spellStart"/>
      <w:r>
        <w:t>Name'</w:t>
      </w:r>
      <w:r>
        <w:rPr>
          <w:rStyle w:val="s2"/>
        </w:rPr>
        <w:t>,</w:t>
      </w:r>
      <w:r>
        <w:t>'Original</w:t>
      </w:r>
      <w:proofErr w:type="spellEnd"/>
      <w:r>
        <w:t xml:space="preserve"> Data'</w:t>
      </w:r>
      <w:r>
        <w:rPr>
          <w:rStyle w:val="s2"/>
        </w:rPr>
        <w:t>,</w:t>
      </w:r>
      <w:r>
        <w:t>'</w:t>
      </w:r>
      <w:proofErr w:type="spellStart"/>
      <w:r>
        <w:t>NumberTitle</w:t>
      </w:r>
      <w:proofErr w:type="spellEnd"/>
      <w:r>
        <w:t>'</w:t>
      </w:r>
      <w:r>
        <w:rPr>
          <w:rStyle w:val="s2"/>
        </w:rPr>
        <w:t>,</w:t>
      </w:r>
      <w:r>
        <w:t>'off'</w:t>
      </w:r>
      <w:r>
        <w:rPr>
          <w:rStyle w:val="s2"/>
        </w:rPr>
        <w:t>);</w:t>
      </w:r>
    </w:p>
    <w:p w14:paraId="2E12C567" w14:textId="77777777" w:rsidR="00704885" w:rsidRDefault="00704885" w:rsidP="00704885">
      <w:pPr>
        <w:pStyle w:val="p3"/>
      </w:pPr>
      <w:proofErr w:type="gramStart"/>
      <w:r>
        <w:t>scatter(</w:t>
      </w:r>
      <w:proofErr w:type="gramEnd"/>
      <w:r>
        <w:t xml:space="preserve">X_0(:, 1), X_0(:, 2), </w:t>
      </w:r>
      <w:r>
        <w:rPr>
          <w:rStyle w:val="s1"/>
        </w:rPr>
        <w:t>'o'</w:t>
      </w:r>
      <w:r>
        <w:t xml:space="preserve">, </w:t>
      </w:r>
      <w:r>
        <w:rPr>
          <w:rStyle w:val="s1"/>
        </w:rPr>
        <w:t>'r'</w:t>
      </w:r>
      <w:r>
        <w:t>);</w:t>
      </w:r>
    </w:p>
    <w:p w14:paraId="212BC0C9" w14:textId="77777777" w:rsidR="00704885" w:rsidRDefault="00704885" w:rsidP="00704885">
      <w:pPr>
        <w:pStyle w:val="p3"/>
      </w:pPr>
      <w:r>
        <w:t xml:space="preserve">hold </w:t>
      </w:r>
      <w:r>
        <w:rPr>
          <w:rStyle w:val="s1"/>
        </w:rPr>
        <w:t>on</w:t>
      </w:r>
      <w:r>
        <w:t>;</w:t>
      </w:r>
    </w:p>
    <w:p w14:paraId="268F939F" w14:textId="77777777" w:rsidR="00704885" w:rsidRDefault="00704885" w:rsidP="00704885">
      <w:pPr>
        <w:pStyle w:val="p3"/>
      </w:pPr>
      <w:proofErr w:type="gramStart"/>
      <w:r>
        <w:t>scatter(</w:t>
      </w:r>
      <w:proofErr w:type="gramEnd"/>
      <w:r>
        <w:t xml:space="preserve">X_1(:, 1), X_1(:, 2), </w:t>
      </w:r>
      <w:r>
        <w:rPr>
          <w:rStyle w:val="s1"/>
        </w:rPr>
        <w:t>'x'</w:t>
      </w:r>
      <w:r>
        <w:t xml:space="preserve">, </w:t>
      </w:r>
      <w:r>
        <w:rPr>
          <w:rStyle w:val="s1"/>
        </w:rPr>
        <w:t>'b'</w:t>
      </w:r>
      <w:r>
        <w:t>);</w:t>
      </w:r>
    </w:p>
    <w:p w14:paraId="6D1F01DE" w14:textId="77777777" w:rsidR="00704885" w:rsidRDefault="00704885" w:rsidP="00704885">
      <w:pPr>
        <w:pStyle w:val="p3"/>
      </w:pPr>
      <w:r>
        <w:t xml:space="preserve">hold </w:t>
      </w:r>
      <w:r>
        <w:rPr>
          <w:rStyle w:val="s1"/>
        </w:rPr>
        <w:t>off</w:t>
      </w:r>
      <w:r>
        <w:t>;</w:t>
      </w:r>
    </w:p>
    <w:p w14:paraId="599789F3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xlabel</w:t>
      </w:r>
      <w:proofErr w:type="spellEnd"/>
      <w:r>
        <w:rPr>
          <w:rStyle w:val="s2"/>
        </w:rPr>
        <w:t>(</w:t>
      </w:r>
      <w:proofErr w:type="gramEnd"/>
      <w:r>
        <w:t>'Exam 1 score'</w:t>
      </w:r>
      <w:r>
        <w:rPr>
          <w:rStyle w:val="s2"/>
        </w:rPr>
        <w:t>)</w:t>
      </w:r>
    </w:p>
    <w:p w14:paraId="25940320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ylabel</w:t>
      </w:r>
      <w:proofErr w:type="spellEnd"/>
      <w:r>
        <w:rPr>
          <w:rStyle w:val="s2"/>
        </w:rPr>
        <w:t>(</w:t>
      </w:r>
      <w:proofErr w:type="gramEnd"/>
      <w:r>
        <w:t>'Exam 2 score'</w:t>
      </w:r>
      <w:r>
        <w:rPr>
          <w:rStyle w:val="s2"/>
        </w:rPr>
        <w:t>)</w:t>
      </w:r>
    </w:p>
    <w:p w14:paraId="3A489FEB" w14:textId="77777777" w:rsidR="00704885" w:rsidRDefault="00704885" w:rsidP="00704885">
      <w:pPr>
        <w:pStyle w:val="p5"/>
      </w:pPr>
      <w:proofErr w:type="gramStart"/>
      <w:r>
        <w:rPr>
          <w:rStyle w:val="s2"/>
        </w:rPr>
        <w:t>legend(</w:t>
      </w:r>
      <w:proofErr w:type="gramEnd"/>
      <w:r>
        <w:t>'Not admitted'</w:t>
      </w:r>
      <w:r>
        <w:rPr>
          <w:rStyle w:val="s2"/>
        </w:rPr>
        <w:t xml:space="preserve">, </w:t>
      </w:r>
      <w:r>
        <w:t>'admitted'</w:t>
      </w:r>
      <w:r>
        <w:rPr>
          <w:rStyle w:val="s2"/>
        </w:rPr>
        <w:t>);</w:t>
      </w:r>
    </w:p>
    <w:p w14:paraId="0F2BC42E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1D11C8F8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4E5784AB" w14:textId="77777777" w:rsidR="00704885" w:rsidRDefault="00704885" w:rsidP="00704885">
      <w:pPr>
        <w:pStyle w:val="p1"/>
      </w:pPr>
      <w:r>
        <w:t>%% Data processing</w:t>
      </w:r>
    </w:p>
    <w:p w14:paraId="0E898544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Data processing...\n\n'</w:t>
      </w:r>
      <w:r>
        <w:rPr>
          <w:rStyle w:val="s2"/>
        </w:rPr>
        <w:t>)</w:t>
      </w:r>
    </w:p>
    <w:p w14:paraId="4CCA3FD1" w14:textId="77777777" w:rsidR="00704885" w:rsidRDefault="00704885" w:rsidP="00704885">
      <w:pPr>
        <w:pStyle w:val="p1"/>
      </w:pPr>
      <w:r>
        <w:t>% Add a column of ones to x;</w:t>
      </w:r>
    </w:p>
    <w:p w14:paraId="05FF2506" w14:textId="77777777" w:rsidR="00704885" w:rsidRDefault="00704885" w:rsidP="00704885">
      <w:pPr>
        <w:pStyle w:val="p3"/>
      </w:pPr>
      <w:r>
        <w:t>x = [</w:t>
      </w:r>
      <w:proofErr w:type="gramStart"/>
      <w:r>
        <w:t>ones(</w:t>
      </w:r>
      <w:proofErr w:type="gramEnd"/>
      <w:r>
        <w:t>100, 1), X(:,1:2)];</w:t>
      </w:r>
    </w:p>
    <w:p w14:paraId="283C0078" w14:textId="77777777" w:rsidR="00704885" w:rsidRDefault="00704885" w:rsidP="00704885">
      <w:pPr>
        <w:pStyle w:val="p5"/>
      </w:pPr>
      <w:proofErr w:type="spell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r>
        <w:t>'---------------------------------------------------------\n'</w:t>
      </w:r>
      <w:r>
        <w:rPr>
          <w:rStyle w:val="s2"/>
        </w:rPr>
        <w:t>);</w:t>
      </w:r>
    </w:p>
    <w:p w14:paraId="20EAB24B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66C6B1A6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6F9A154D" w14:textId="77777777" w:rsidR="00704885" w:rsidRDefault="00704885" w:rsidP="00704885">
      <w:pPr>
        <w:pStyle w:val="p1"/>
      </w:pPr>
      <w:r>
        <w:t>%% Logistic regression version 1</w:t>
      </w:r>
    </w:p>
    <w:p w14:paraId="05302FAD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Starting logistic regression version 1...'</w:t>
      </w:r>
      <w:r>
        <w:rPr>
          <w:rStyle w:val="s2"/>
        </w:rPr>
        <w:t>);</w:t>
      </w:r>
    </w:p>
    <w:p w14:paraId="24A1A756" w14:textId="77777777" w:rsidR="00704885" w:rsidRDefault="00704885" w:rsidP="00704885">
      <w:pPr>
        <w:pStyle w:val="p3"/>
      </w:pPr>
      <w:r>
        <w:t xml:space="preserve">J = </w:t>
      </w:r>
      <w:proofErr w:type="spellStart"/>
      <w:proofErr w:type="gramStart"/>
      <w:r>
        <w:t>computeCost</w:t>
      </w:r>
      <w:proofErr w:type="spellEnd"/>
      <w:r>
        <w:t>(</w:t>
      </w:r>
      <w:proofErr w:type="gramEnd"/>
      <w:r>
        <w:t xml:space="preserve">x, y, theta); </w:t>
      </w:r>
      <w:r>
        <w:rPr>
          <w:rStyle w:val="s3"/>
        </w:rPr>
        <w:t>%compute the cost</w:t>
      </w:r>
      <w:r>
        <w:rPr>
          <w:rStyle w:val="apple-converted-space"/>
          <w:color w:val="228B22"/>
        </w:rPr>
        <w:t> </w:t>
      </w:r>
    </w:p>
    <w:p w14:paraId="689D5D84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With</w:t>
      </w:r>
      <w:proofErr w:type="spellEnd"/>
      <w:r>
        <w:t xml:space="preserve"> theta = [0; 0; 0]\</w:t>
      </w:r>
      <w:proofErr w:type="spellStart"/>
      <w:r>
        <w:t>nCost</w:t>
      </w:r>
      <w:proofErr w:type="spellEnd"/>
      <w:r>
        <w:t xml:space="preserve"> computed = %f\n'</w:t>
      </w:r>
      <w:r>
        <w:rPr>
          <w:rStyle w:val="s2"/>
        </w:rPr>
        <w:t>, J);</w:t>
      </w:r>
    </w:p>
    <w:p w14:paraId="78197188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032573C8" w14:textId="77777777" w:rsidR="00704885" w:rsidRDefault="00704885" w:rsidP="00704885">
      <w:pPr>
        <w:pStyle w:val="p1"/>
      </w:pPr>
      <w:r>
        <w:t>% Running gradient descent</w:t>
      </w:r>
    </w:p>
    <w:p w14:paraId="4ED77F6B" w14:textId="77777777" w:rsidR="00704885" w:rsidRDefault="00704885" w:rsidP="00704885">
      <w:pPr>
        <w:pStyle w:val="p3"/>
      </w:pPr>
      <w:r>
        <w:t xml:space="preserve">theta = </w:t>
      </w:r>
      <w:proofErr w:type="spellStart"/>
      <w:proofErr w:type="gramStart"/>
      <w:r>
        <w:t>gradientDescent</w:t>
      </w:r>
      <w:proofErr w:type="spellEnd"/>
      <w:r>
        <w:t>(</w:t>
      </w:r>
      <w:proofErr w:type="gramEnd"/>
      <w:r>
        <w:t>x, y, theta, iteration, alpha);</w:t>
      </w:r>
    </w:p>
    <w:p w14:paraId="3C401BD1" w14:textId="77777777" w:rsidR="00704885" w:rsidRDefault="00704885" w:rsidP="00704885">
      <w:pPr>
        <w:pStyle w:val="p1"/>
      </w:pPr>
      <w:r>
        <w:t>% Print the output, including new theta and J;</w:t>
      </w:r>
    </w:p>
    <w:p w14:paraId="0277F9A5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After</w:t>
      </w:r>
      <w:proofErr w:type="spellEnd"/>
      <w:r>
        <w:t xml:space="preserve"> 400 iterations with alpha = 0.1, '</w:t>
      </w:r>
      <w:r>
        <w:rPr>
          <w:rStyle w:val="s2"/>
        </w:rPr>
        <w:t>)</w:t>
      </w:r>
    </w:p>
    <w:p w14:paraId="4FB0E4D0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Theta</w:t>
      </w:r>
      <w:proofErr w:type="spellEnd"/>
      <w:r>
        <w:t xml:space="preserve"> found by gradient descent:\n'</w:t>
      </w:r>
      <w:r>
        <w:rPr>
          <w:rStyle w:val="s2"/>
        </w:rPr>
        <w:t>);</w:t>
      </w:r>
    </w:p>
    <w:p w14:paraId="5046F068" w14:textId="77777777" w:rsidR="00704885" w:rsidRDefault="00704885" w:rsidP="00704885">
      <w:pPr>
        <w:pStyle w:val="p3"/>
      </w:pPr>
      <w:proofErr w:type="spellStart"/>
      <w:proofErr w:type="gramStart"/>
      <w:r>
        <w:t>fprintf</w:t>
      </w:r>
      <w:proofErr w:type="spellEnd"/>
      <w:r>
        <w:t>(</w:t>
      </w:r>
      <w:proofErr w:type="gramEnd"/>
      <w:r>
        <w:rPr>
          <w:rStyle w:val="s1"/>
        </w:rPr>
        <w:t>'%f\n'</w:t>
      </w:r>
      <w:r>
        <w:t>, theta);</w:t>
      </w:r>
    </w:p>
    <w:p w14:paraId="4C81A564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24B2BE7A" w14:textId="77777777" w:rsidR="00704885" w:rsidRDefault="00704885" w:rsidP="00704885">
      <w:pPr>
        <w:pStyle w:val="p3"/>
      </w:pPr>
      <w:r>
        <w:t xml:space="preserve">J = </w:t>
      </w:r>
      <w:proofErr w:type="spellStart"/>
      <w:proofErr w:type="gramStart"/>
      <w:r>
        <w:t>computeCost</w:t>
      </w:r>
      <w:proofErr w:type="spellEnd"/>
      <w:r>
        <w:t>(</w:t>
      </w:r>
      <w:proofErr w:type="gramEnd"/>
      <w:r>
        <w:t>x, y, theta);</w:t>
      </w:r>
    </w:p>
    <w:p w14:paraId="78421D4B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With</w:t>
      </w:r>
      <w:proofErr w:type="spellEnd"/>
      <w:r>
        <w:t xml:space="preserve"> theta = [%f ; %</w:t>
      </w:r>
      <w:proofErr w:type="spellStart"/>
      <w:r>
        <w:t>f</w:t>
      </w:r>
      <w:proofErr w:type="spellEnd"/>
      <w:r>
        <w:t>; %f]\</w:t>
      </w:r>
      <w:proofErr w:type="spellStart"/>
      <w:r>
        <w:t>nCost</w:t>
      </w:r>
      <w:proofErr w:type="spellEnd"/>
      <w:r>
        <w:t xml:space="preserve"> computed = %f\n'</w:t>
      </w:r>
      <w:r>
        <w:rPr>
          <w:rStyle w:val="s2"/>
        </w:rPr>
        <w:t>, theta(1),theta(2),theta(3), J);</w:t>
      </w:r>
    </w:p>
    <w:p w14:paraId="1B6AB152" w14:textId="77777777" w:rsidR="00704885" w:rsidRDefault="00704885" w:rsidP="00704885">
      <w:pPr>
        <w:pStyle w:val="p5"/>
      </w:pPr>
      <w:proofErr w:type="spell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r>
        <w:t>'---------------------------------------------------------\n'</w:t>
      </w:r>
      <w:r>
        <w:rPr>
          <w:rStyle w:val="s2"/>
        </w:rPr>
        <w:t>);</w:t>
      </w:r>
    </w:p>
    <w:p w14:paraId="67215FFE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066C7EE0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0B4C048F" w14:textId="77777777" w:rsidR="00704885" w:rsidRDefault="00704885" w:rsidP="00704885">
      <w:pPr>
        <w:pStyle w:val="p1"/>
      </w:pPr>
      <w:r>
        <w:t>%% Analysis</w:t>
      </w:r>
    </w:p>
    <w:p w14:paraId="7E57A9BA" w14:textId="77777777" w:rsidR="00704885" w:rsidRDefault="00704885" w:rsidP="00704885">
      <w:pPr>
        <w:pStyle w:val="p1"/>
      </w:pPr>
      <w:r>
        <w:t xml:space="preserve">% I can't get proper </w:t>
      </w:r>
      <w:proofErr w:type="spellStart"/>
      <w:r>
        <w:t>desicion</w:t>
      </w:r>
      <w:proofErr w:type="spellEnd"/>
      <w:r>
        <w:t xml:space="preserve"> boundary from gradient descent algorithm</w:t>
      </w:r>
    </w:p>
    <w:p w14:paraId="0417453A" w14:textId="77777777" w:rsidR="00704885" w:rsidRDefault="00704885" w:rsidP="00704885">
      <w:pPr>
        <w:pStyle w:val="p1"/>
      </w:pPr>
      <w:r>
        <w:t>% which I wrote in the function gradientDescent.m.</w:t>
      </w:r>
    </w:p>
    <w:p w14:paraId="0BC770E7" w14:textId="77777777" w:rsidR="00704885" w:rsidRDefault="00704885" w:rsidP="00704885">
      <w:pPr>
        <w:pStyle w:val="p1"/>
      </w:pPr>
      <w:r>
        <w:t>% Therefore, I searched online and found another way to get the optimal</w:t>
      </w:r>
    </w:p>
    <w:p w14:paraId="7D43158C" w14:textId="77777777" w:rsidR="00704885" w:rsidRDefault="00704885" w:rsidP="00704885">
      <w:pPr>
        <w:pStyle w:val="p1"/>
      </w:pPr>
      <w:r>
        <w:t>% The computeCost_new.m is created to generate gradient.</w:t>
      </w:r>
    </w:p>
    <w:p w14:paraId="119E8E94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0AD07AD7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7B0550FC" w14:textId="77777777" w:rsidR="00704885" w:rsidRDefault="00704885" w:rsidP="00704885">
      <w:pPr>
        <w:pStyle w:val="p1"/>
      </w:pPr>
      <w:r>
        <w:t>%% Logistic regression version 2</w:t>
      </w:r>
    </w:p>
    <w:p w14:paraId="1600CD4F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Starting logistic regression version 2...'</w:t>
      </w:r>
      <w:r>
        <w:rPr>
          <w:rStyle w:val="s2"/>
        </w:rPr>
        <w:t>);</w:t>
      </w:r>
    </w:p>
    <w:p w14:paraId="37D1099F" w14:textId="77777777" w:rsidR="00704885" w:rsidRDefault="00704885" w:rsidP="00704885">
      <w:pPr>
        <w:pStyle w:val="p3"/>
      </w:pPr>
      <w:proofErr w:type="spellStart"/>
      <w:r>
        <w:t>theta_new</w:t>
      </w:r>
      <w:proofErr w:type="spellEnd"/>
      <w:r>
        <w:t xml:space="preserve"> = </w:t>
      </w:r>
      <w:proofErr w:type="gramStart"/>
      <w:r>
        <w:t>zeros(</w:t>
      </w:r>
      <w:proofErr w:type="gramEnd"/>
      <w:r>
        <w:t>3, 1);</w:t>
      </w:r>
    </w:p>
    <w:p w14:paraId="696ADBE5" w14:textId="77777777" w:rsidR="00704885" w:rsidRDefault="00704885" w:rsidP="00704885">
      <w:pPr>
        <w:pStyle w:val="p3"/>
      </w:pPr>
      <w:r>
        <w:t xml:space="preserve">[~, grad] = </w:t>
      </w:r>
      <w:proofErr w:type="spellStart"/>
      <w:r>
        <w:t>computeCost_</w:t>
      </w:r>
      <w:proofErr w:type="gramStart"/>
      <w:r>
        <w:t>new</w:t>
      </w:r>
      <w:proofErr w:type="spellEnd"/>
      <w:r>
        <w:t>(</w:t>
      </w:r>
      <w:proofErr w:type="spellStart"/>
      <w:proofErr w:type="gramEnd"/>
      <w:r>
        <w:t>theta_new</w:t>
      </w:r>
      <w:proofErr w:type="spellEnd"/>
      <w:r>
        <w:t>, x, y);</w:t>
      </w:r>
    </w:p>
    <w:p w14:paraId="4382D6CE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0D7764EC" w14:textId="77777777" w:rsidR="00704885" w:rsidRDefault="00704885" w:rsidP="00704885">
      <w:pPr>
        <w:pStyle w:val="p1"/>
      </w:pPr>
      <w:r>
        <w:t>% run the function optimization algorithm</w:t>
      </w:r>
    </w:p>
    <w:p w14:paraId="38675B2C" w14:textId="77777777" w:rsidR="00704885" w:rsidRDefault="00704885" w:rsidP="00704885">
      <w:pPr>
        <w:pStyle w:val="p3"/>
      </w:pPr>
      <w:r>
        <w:t xml:space="preserve">options = </w:t>
      </w:r>
      <w:proofErr w:type="spellStart"/>
      <w:proofErr w:type="gramStart"/>
      <w:r>
        <w:t>optimset</w:t>
      </w:r>
      <w:proofErr w:type="spellEnd"/>
      <w:r>
        <w:t>(</w:t>
      </w:r>
      <w:proofErr w:type="gramEnd"/>
      <w:r>
        <w:rPr>
          <w:rStyle w:val="s1"/>
        </w:rPr>
        <w:t>'</w:t>
      </w:r>
      <w:proofErr w:type="spellStart"/>
      <w:r>
        <w:rPr>
          <w:rStyle w:val="s1"/>
        </w:rPr>
        <w:t>GradObj</w:t>
      </w:r>
      <w:proofErr w:type="spellEnd"/>
      <w:r>
        <w:rPr>
          <w:rStyle w:val="s1"/>
        </w:rPr>
        <w:t>'</w:t>
      </w:r>
      <w:r>
        <w:t xml:space="preserve">, </w:t>
      </w:r>
      <w:r>
        <w:rPr>
          <w:rStyle w:val="s1"/>
        </w:rPr>
        <w:t>'on'</w:t>
      </w:r>
      <w:r>
        <w:t xml:space="preserve">, </w:t>
      </w:r>
      <w:r>
        <w:rPr>
          <w:rStyle w:val="s1"/>
        </w:rPr>
        <w:t>'</w:t>
      </w:r>
      <w:proofErr w:type="spellStart"/>
      <w:r>
        <w:rPr>
          <w:rStyle w:val="s1"/>
        </w:rPr>
        <w:t>MaxIter</w:t>
      </w:r>
      <w:proofErr w:type="spellEnd"/>
      <w:r>
        <w:rPr>
          <w:rStyle w:val="s1"/>
        </w:rPr>
        <w:t>'</w:t>
      </w:r>
      <w:r>
        <w:t>, 400);</w:t>
      </w:r>
    </w:p>
    <w:p w14:paraId="70216B9E" w14:textId="77777777" w:rsidR="00704885" w:rsidRDefault="00704885" w:rsidP="00704885">
      <w:pPr>
        <w:pStyle w:val="p3"/>
      </w:pPr>
      <w:proofErr w:type="spellStart"/>
      <w:r>
        <w:t>theta_new</w:t>
      </w:r>
      <w:proofErr w:type="spellEnd"/>
      <w:r>
        <w:t xml:space="preserve">= </w:t>
      </w:r>
      <w:proofErr w:type="spellStart"/>
      <w:r>
        <w:t>fminunc</w:t>
      </w:r>
      <w:proofErr w:type="spellEnd"/>
      <w:r>
        <w:t>(@(t)</w:t>
      </w:r>
      <w:proofErr w:type="spellStart"/>
      <w:r>
        <w:t>computeCost_</w:t>
      </w:r>
      <w:proofErr w:type="gramStart"/>
      <w:r>
        <w:t>new</w:t>
      </w:r>
      <w:proofErr w:type="spellEnd"/>
      <w:r>
        <w:t>(</w:t>
      </w:r>
      <w:proofErr w:type="gramEnd"/>
      <w:r>
        <w:t xml:space="preserve">t, x, y), </w:t>
      </w:r>
      <w:proofErr w:type="spellStart"/>
      <w:r>
        <w:t>theta_new</w:t>
      </w:r>
      <w:proofErr w:type="spellEnd"/>
      <w:r>
        <w:t>, options);</w:t>
      </w:r>
    </w:p>
    <w:p w14:paraId="4D2A74EC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70D46A8E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Theta</w:t>
      </w:r>
      <w:proofErr w:type="spellEnd"/>
      <w:r>
        <w:t xml:space="preserve"> found by optimization algorithm:\n'</w:t>
      </w:r>
      <w:r>
        <w:rPr>
          <w:rStyle w:val="s2"/>
        </w:rPr>
        <w:t>);</w:t>
      </w:r>
    </w:p>
    <w:p w14:paraId="2008CE36" w14:textId="77777777" w:rsidR="00704885" w:rsidRDefault="00704885" w:rsidP="00704885">
      <w:pPr>
        <w:pStyle w:val="p3"/>
      </w:pPr>
      <w:proofErr w:type="spellStart"/>
      <w:proofErr w:type="gramStart"/>
      <w:r>
        <w:t>fprintf</w:t>
      </w:r>
      <w:proofErr w:type="spellEnd"/>
      <w:r>
        <w:t>(</w:t>
      </w:r>
      <w:proofErr w:type="gramEnd"/>
      <w:r>
        <w:rPr>
          <w:rStyle w:val="s1"/>
        </w:rPr>
        <w:t>'%f\n'</w:t>
      </w:r>
      <w:r>
        <w:t xml:space="preserve">, </w:t>
      </w:r>
      <w:proofErr w:type="spellStart"/>
      <w:r>
        <w:t>theta_new</w:t>
      </w:r>
      <w:proofErr w:type="spellEnd"/>
      <w:r>
        <w:t>);</w:t>
      </w:r>
    </w:p>
    <w:p w14:paraId="0CDBB494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63AB45C4" w14:textId="77777777" w:rsidR="00704885" w:rsidRDefault="00704885" w:rsidP="00704885">
      <w:pPr>
        <w:pStyle w:val="p3"/>
      </w:pPr>
      <w:r>
        <w:t xml:space="preserve">J = </w:t>
      </w:r>
      <w:proofErr w:type="spellStart"/>
      <w:proofErr w:type="gramStart"/>
      <w:r>
        <w:t>computeCost</w:t>
      </w:r>
      <w:proofErr w:type="spellEnd"/>
      <w:r>
        <w:t>(</w:t>
      </w:r>
      <w:proofErr w:type="gramEnd"/>
      <w:r>
        <w:t xml:space="preserve">x, y, </w:t>
      </w:r>
      <w:proofErr w:type="spellStart"/>
      <w:r>
        <w:t>theta_new</w:t>
      </w:r>
      <w:proofErr w:type="spellEnd"/>
      <w:r>
        <w:t>);</w:t>
      </w:r>
    </w:p>
    <w:p w14:paraId="3CA04C4A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\</w:t>
      </w:r>
      <w:proofErr w:type="spellStart"/>
      <w:r>
        <w:t>nWith</w:t>
      </w:r>
      <w:proofErr w:type="spellEnd"/>
      <w:r>
        <w:t xml:space="preserve"> theta_v2 = [%f ; %</w:t>
      </w:r>
      <w:proofErr w:type="spellStart"/>
      <w:r>
        <w:t>f</w:t>
      </w:r>
      <w:proofErr w:type="spellEnd"/>
      <w:r>
        <w:t>; %f]\</w:t>
      </w:r>
      <w:proofErr w:type="spellStart"/>
      <w:r>
        <w:t>nCost</w:t>
      </w:r>
      <w:proofErr w:type="spellEnd"/>
      <w:r>
        <w:t xml:space="preserve"> computed = %f\n'</w:t>
      </w:r>
      <w:r>
        <w:rPr>
          <w:rStyle w:val="s2"/>
        </w:rPr>
        <w:t xml:space="preserve">, </w:t>
      </w:r>
      <w:proofErr w:type="spellStart"/>
      <w:r>
        <w:rPr>
          <w:rStyle w:val="s2"/>
        </w:rPr>
        <w:t>theta_new</w:t>
      </w:r>
      <w:proofErr w:type="spellEnd"/>
      <w:r>
        <w:rPr>
          <w:rStyle w:val="s2"/>
        </w:rPr>
        <w:t>(1),</w:t>
      </w:r>
      <w:proofErr w:type="spellStart"/>
      <w:r>
        <w:rPr>
          <w:rStyle w:val="s2"/>
        </w:rPr>
        <w:t>theta_new</w:t>
      </w:r>
      <w:proofErr w:type="spellEnd"/>
      <w:r>
        <w:rPr>
          <w:rStyle w:val="s2"/>
        </w:rPr>
        <w:t>(2),</w:t>
      </w:r>
      <w:proofErr w:type="spellStart"/>
      <w:r>
        <w:rPr>
          <w:rStyle w:val="s2"/>
        </w:rPr>
        <w:t>theta_new</w:t>
      </w:r>
      <w:proofErr w:type="spellEnd"/>
      <w:r>
        <w:rPr>
          <w:rStyle w:val="s2"/>
        </w:rPr>
        <w:t>(3), J);</w:t>
      </w:r>
    </w:p>
    <w:p w14:paraId="6C9B95C9" w14:textId="77777777" w:rsidR="00704885" w:rsidRDefault="00704885" w:rsidP="00704885">
      <w:pPr>
        <w:pStyle w:val="p5"/>
      </w:pPr>
      <w:proofErr w:type="spell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r>
        <w:t>'---------------------------------------------------------\n'</w:t>
      </w:r>
      <w:r>
        <w:rPr>
          <w:rStyle w:val="s2"/>
        </w:rPr>
        <w:t>);</w:t>
      </w:r>
    </w:p>
    <w:p w14:paraId="27CE373B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2D29ABF9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32B74B9F" w14:textId="77777777" w:rsidR="00704885" w:rsidRDefault="00704885" w:rsidP="00704885">
      <w:pPr>
        <w:pStyle w:val="p1"/>
      </w:pPr>
      <w:r>
        <w:t>%% Plot the decision boundary</w:t>
      </w:r>
    </w:p>
    <w:p w14:paraId="3CDCD646" w14:textId="77777777" w:rsidR="00704885" w:rsidRDefault="00704885" w:rsidP="00704885">
      <w:pPr>
        <w:pStyle w:val="p3"/>
      </w:pPr>
      <w:r>
        <w:t>a = 30:0.1:100;</w:t>
      </w:r>
    </w:p>
    <w:p w14:paraId="7F150827" w14:textId="77777777" w:rsidR="00704885" w:rsidRDefault="00704885" w:rsidP="00704885">
      <w:pPr>
        <w:pStyle w:val="p3"/>
      </w:pPr>
      <w:r>
        <w:t>db_1 = (-</w:t>
      </w:r>
      <w:proofErr w:type="gramStart"/>
      <w:r>
        <w:t>1./</w:t>
      </w:r>
      <w:proofErr w:type="gramEnd"/>
      <w:r>
        <w:t>theta(3)).*(theta(2).*a + theta(1));</w:t>
      </w:r>
    </w:p>
    <w:p w14:paraId="64E6C05E" w14:textId="77777777" w:rsidR="00704885" w:rsidRDefault="00704885" w:rsidP="00704885">
      <w:pPr>
        <w:pStyle w:val="p3"/>
      </w:pPr>
      <w:r>
        <w:t>db_2 = (-</w:t>
      </w:r>
      <w:proofErr w:type="gramStart"/>
      <w:r>
        <w:t>1./</w:t>
      </w:r>
      <w:proofErr w:type="spellStart"/>
      <w:proofErr w:type="gramEnd"/>
      <w:r>
        <w:t>theta_new</w:t>
      </w:r>
      <w:proofErr w:type="spellEnd"/>
      <w:r>
        <w:t>(3)).*(</w:t>
      </w:r>
      <w:proofErr w:type="spellStart"/>
      <w:r>
        <w:t>theta_new</w:t>
      </w:r>
      <w:proofErr w:type="spellEnd"/>
      <w:r>
        <w:t xml:space="preserve">(2).*a + </w:t>
      </w:r>
      <w:proofErr w:type="spellStart"/>
      <w:r>
        <w:t>theta_new</w:t>
      </w:r>
      <w:proofErr w:type="spellEnd"/>
      <w:r>
        <w:t>(1));</w:t>
      </w:r>
    </w:p>
    <w:p w14:paraId="036ECE43" w14:textId="77777777" w:rsidR="00704885" w:rsidRDefault="00704885" w:rsidP="00704885">
      <w:pPr>
        <w:pStyle w:val="p5"/>
      </w:pPr>
      <w:proofErr w:type="gramStart"/>
      <w:r>
        <w:rPr>
          <w:rStyle w:val="s2"/>
        </w:rPr>
        <w:t>figure(</w:t>
      </w:r>
      <w:proofErr w:type="gramEnd"/>
      <w:r>
        <w:t>'</w:t>
      </w:r>
      <w:proofErr w:type="spellStart"/>
      <w:r>
        <w:t>Name'</w:t>
      </w:r>
      <w:r>
        <w:rPr>
          <w:rStyle w:val="s2"/>
        </w:rPr>
        <w:t>,</w:t>
      </w:r>
      <w:r>
        <w:t>'Original</w:t>
      </w:r>
      <w:proofErr w:type="spellEnd"/>
      <w:r>
        <w:t xml:space="preserve"> Data'</w:t>
      </w:r>
      <w:r>
        <w:rPr>
          <w:rStyle w:val="s2"/>
        </w:rPr>
        <w:t>,</w:t>
      </w:r>
      <w:r>
        <w:t>'</w:t>
      </w:r>
      <w:proofErr w:type="spellStart"/>
      <w:r>
        <w:t>NumberTitle</w:t>
      </w:r>
      <w:proofErr w:type="spellEnd"/>
      <w:r>
        <w:t>'</w:t>
      </w:r>
      <w:r>
        <w:rPr>
          <w:rStyle w:val="s2"/>
        </w:rPr>
        <w:t>,</w:t>
      </w:r>
      <w:r>
        <w:t>'off'</w:t>
      </w:r>
      <w:r>
        <w:rPr>
          <w:rStyle w:val="s2"/>
        </w:rPr>
        <w:t>);</w:t>
      </w:r>
    </w:p>
    <w:p w14:paraId="4CEB9A55" w14:textId="77777777" w:rsidR="00704885" w:rsidRDefault="00704885" w:rsidP="00704885">
      <w:pPr>
        <w:pStyle w:val="p3"/>
      </w:pPr>
      <w:proofErr w:type="gramStart"/>
      <w:r>
        <w:t>scatter(</w:t>
      </w:r>
      <w:proofErr w:type="gramEnd"/>
      <w:r>
        <w:t xml:space="preserve">X_0(:, 1), X_0(:, 2), </w:t>
      </w:r>
      <w:r>
        <w:rPr>
          <w:rStyle w:val="s1"/>
        </w:rPr>
        <w:t>'o'</w:t>
      </w:r>
      <w:r>
        <w:t xml:space="preserve">, </w:t>
      </w:r>
      <w:r>
        <w:rPr>
          <w:rStyle w:val="s1"/>
        </w:rPr>
        <w:t>'r'</w:t>
      </w:r>
      <w:r>
        <w:t>);</w:t>
      </w:r>
    </w:p>
    <w:p w14:paraId="058C9F5A" w14:textId="77777777" w:rsidR="00704885" w:rsidRDefault="00704885" w:rsidP="00704885">
      <w:pPr>
        <w:pStyle w:val="p3"/>
      </w:pPr>
      <w:r>
        <w:t xml:space="preserve">hold </w:t>
      </w:r>
      <w:r>
        <w:rPr>
          <w:rStyle w:val="s1"/>
        </w:rPr>
        <w:t>on</w:t>
      </w:r>
      <w:r>
        <w:t>;</w:t>
      </w:r>
    </w:p>
    <w:p w14:paraId="7EC9E575" w14:textId="77777777" w:rsidR="00704885" w:rsidRDefault="00704885" w:rsidP="00704885">
      <w:pPr>
        <w:pStyle w:val="p3"/>
      </w:pPr>
      <w:proofErr w:type="gramStart"/>
      <w:r>
        <w:t>scatter(</w:t>
      </w:r>
      <w:proofErr w:type="gramEnd"/>
      <w:r>
        <w:t xml:space="preserve">X_1(:, 1), X_1(:, 2), </w:t>
      </w:r>
      <w:r>
        <w:rPr>
          <w:rStyle w:val="s1"/>
        </w:rPr>
        <w:t>'x'</w:t>
      </w:r>
      <w:r>
        <w:t xml:space="preserve">, </w:t>
      </w:r>
      <w:r>
        <w:rPr>
          <w:rStyle w:val="s1"/>
        </w:rPr>
        <w:t>'b'</w:t>
      </w:r>
      <w:r>
        <w:t>);</w:t>
      </w:r>
    </w:p>
    <w:p w14:paraId="2274A853" w14:textId="77777777" w:rsidR="00704885" w:rsidRDefault="00704885" w:rsidP="00704885">
      <w:pPr>
        <w:pStyle w:val="p3"/>
      </w:pPr>
      <w:r>
        <w:t xml:space="preserve">hold </w:t>
      </w:r>
      <w:r>
        <w:rPr>
          <w:rStyle w:val="s1"/>
        </w:rPr>
        <w:t>on</w:t>
      </w:r>
      <w:r>
        <w:t>;</w:t>
      </w:r>
    </w:p>
    <w:p w14:paraId="706A4480" w14:textId="77777777" w:rsidR="00704885" w:rsidRDefault="00704885" w:rsidP="00704885">
      <w:pPr>
        <w:pStyle w:val="p3"/>
      </w:pPr>
      <w:proofErr w:type="gramStart"/>
      <w:r>
        <w:t>plot(</w:t>
      </w:r>
      <w:proofErr w:type="gramEnd"/>
      <w:r>
        <w:t>a, db_1);</w:t>
      </w:r>
    </w:p>
    <w:p w14:paraId="37D2E63A" w14:textId="77777777" w:rsidR="00704885" w:rsidRDefault="00704885" w:rsidP="00704885">
      <w:pPr>
        <w:pStyle w:val="p3"/>
      </w:pPr>
      <w:r>
        <w:t xml:space="preserve">hold </w:t>
      </w:r>
      <w:r>
        <w:rPr>
          <w:rStyle w:val="s1"/>
        </w:rPr>
        <w:t>on</w:t>
      </w:r>
      <w:r>
        <w:t>;</w:t>
      </w:r>
    </w:p>
    <w:p w14:paraId="30D6FF23" w14:textId="77777777" w:rsidR="00704885" w:rsidRDefault="00704885" w:rsidP="00704885">
      <w:pPr>
        <w:pStyle w:val="p3"/>
      </w:pPr>
      <w:r>
        <w:t>plot(</w:t>
      </w:r>
      <w:proofErr w:type="gramStart"/>
      <w:r>
        <w:t>a,db</w:t>
      </w:r>
      <w:proofErr w:type="gramEnd"/>
      <w:r>
        <w:t>_2);</w:t>
      </w:r>
    </w:p>
    <w:p w14:paraId="4306A0CE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xlabel</w:t>
      </w:r>
      <w:proofErr w:type="spellEnd"/>
      <w:r>
        <w:rPr>
          <w:rStyle w:val="s2"/>
        </w:rPr>
        <w:t>(</w:t>
      </w:r>
      <w:proofErr w:type="gramEnd"/>
      <w:r>
        <w:t>'Exam 1 score'</w:t>
      </w:r>
      <w:r>
        <w:rPr>
          <w:rStyle w:val="s2"/>
        </w:rPr>
        <w:t>)</w:t>
      </w:r>
    </w:p>
    <w:p w14:paraId="7053D66D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ylabel</w:t>
      </w:r>
      <w:proofErr w:type="spellEnd"/>
      <w:r>
        <w:rPr>
          <w:rStyle w:val="s2"/>
        </w:rPr>
        <w:t>(</w:t>
      </w:r>
      <w:proofErr w:type="gramEnd"/>
      <w:r>
        <w:t>'Exam 2 score'</w:t>
      </w:r>
      <w:r>
        <w:rPr>
          <w:rStyle w:val="s2"/>
        </w:rPr>
        <w:t>)</w:t>
      </w:r>
    </w:p>
    <w:p w14:paraId="5B55FA66" w14:textId="77777777" w:rsidR="00704885" w:rsidRDefault="00704885" w:rsidP="00704885">
      <w:pPr>
        <w:pStyle w:val="p5"/>
      </w:pPr>
      <w:proofErr w:type="gramStart"/>
      <w:r>
        <w:rPr>
          <w:rStyle w:val="s2"/>
        </w:rPr>
        <w:t>legend(</w:t>
      </w:r>
      <w:proofErr w:type="gramEnd"/>
      <w:r>
        <w:t>'Not admitted'</w:t>
      </w:r>
      <w:r>
        <w:rPr>
          <w:rStyle w:val="s2"/>
        </w:rPr>
        <w:t xml:space="preserve">, </w:t>
      </w:r>
      <w:r>
        <w:t>'admitted'</w:t>
      </w:r>
      <w:r>
        <w:rPr>
          <w:rStyle w:val="s2"/>
        </w:rPr>
        <w:t xml:space="preserve">, </w:t>
      </w:r>
      <w:r>
        <w:t>'Decision Boundary 1'</w:t>
      </w:r>
      <w:r>
        <w:rPr>
          <w:rStyle w:val="s2"/>
        </w:rPr>
        <w:t xml:space="preserve">, </w:t>
      </w:r>
      <w:r>
        <w:t>'Decision Boundary 2'</w:t>
      </w:r>
      <w:r>
        <w:rPr>
          <w:rStyle w:val="s2"/>
        </w:rPr>
        <w:t>);</w:t>
      </w:r>
    </w:p>
    <w:p w14:paraId="0C73FCFD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58BD38E5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6E3C91DD" w14:textId="77777777" w:rsidR="00704885" w:rsidRDefault="00704885" w:rsidP="00704885">
      <w:pPr>
        <w:pStyle w:val="p1"/>
      </w:pPr>
      <w:r>
        <w:t>%% Compute the accuracy</w:t>
      </w:r>
    </w:p>
    <w:p w14:paraId="24B4C1F9" w14:textId="77777777" w:rsidR="00704885" w:rsidRDefault="00704885" w:rsidP="00704885">
      <w:pPr>
        <w:pStyle w:val="p3"/>
      </w:pPr>
      <w:r>
        <w:t xml:space="preserve">predict_v1 = </w:t>
      </w:r>
      <w:proofErr w:type="gramStart"/>
      <w:r>
        <w:t>round(</w:t>
      </w:r>
      <w:proofErr w:type="spellStart"/>
      <w:proofErr w:type="gramEnd"/>
      <w:r>
        <w:t>logsig</w:t>
      </w:r>
      <w:proofErr w:type="spellEnd"/>
      <w:r>
        <w:t>(x * theta));</w:t>
      </w:r>
    </w:p>
    <w:p w14:paraId="45823C82" w14:textId="77777777" w:rsidR="00704885" w:rsidRDefault="00704885" w:rsidP="00704885">
      <w:pPr>
        <w:pStyle w:val="p3"/>
      </w:pPr>
      <w:r>
        <w:t xml:space="preserve">predict_v2 = </w:t>
      </w:r>
      <w:proofErr w:type="gramStart"/>
      <w:r>
        <w:t>round(</w:t>
      </w:r>
      <w:proofErr w:type="spellStart"/>
      <w:proofErr w:type="gramEnd"/>
      <w:r>
        <w:t>logsig</w:t>
      </w:r>
      <w:proofErr w:type="spellEnd"/>
      <w:r>
        <w:t xml:space="preserve">(x * </w:t>
      </w:r>
      <w:proofErr w:type="spellStart"/>
      <w:r>
        <w:t>theta_new</w:t>
      </w:r>
      <w:proofErr w:type="spellEnd"/>
      <w:r>
        <w:t>));</w:t>
      </w:r>
    </w:p>
    <w:p w14:paraId="305812E8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3DDA134A" w14:textId="77777777" w:rsidR="00704885" w:rsidRDefault="00704885" w:rsidP="00704885">
      <w:pPr>
        <w:pStyle w:val="p3"/>
      </w:pPr>
      <w:r>
        <w:t xml:space="preserve">accuracy_v1 = </w:t>
      </w:r>
      <w:proofErr w:type="gramStart"/>
      <w:r>
        <w:t>mean( double</w:t>
      </w:r>
      <w:proofErr w:type="gramEnd"/>
      <w:r>
        <w:t>(predict_v1 == y) * 100);</w:t>
      </w:r>
    </w:p>
    <w:p w14:paraId="7222E2E2" w14:textId="77777777" w:rsidR="00704885" w:rsidRDefault="00704885" w:rsidP="00704885">
      <w:pPr>
        <w:pStyle w:val="p3"/>
      </w:pPr>
      <w:r>
        <w:t xml:space="preserve">accuracy_v2 = </w:t>
      </w:r>
      <w:proofErr w:type="gramStart"/>
      <w:r>
        <w:t>mean( double</w:t>
      </w:r>
      <w:proofErr w:type="gramEnd"/>
      <w:r>
        <w:t>(predict_v2 == y) * 100);</w:t>
      </w:r>
    </w:p>
    <w:p w14:paraId="3F66F29C" w14:textId="77777777" w:rsidR="00704885" w:rsidRDefault="00704885" w:rsidP="00704885">
      <w:pPr>
        <w:pStyle w:val="p4"/>
      </w:pPr>
      <w:r>
        <w:rPr>
          <w:rStyle w:val="apple-converted-space"/>
        </w:rPr>
        <w:t> </w:t>
      </w:r>
    </w:p>
    <w:p w14:paraId="6B7623E9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For version 1, the accuracy is %f\n'</w:t>
      </w:r>
      <w:r>
        <w:rPr>
          <w:rStyle w:val="s2"/>
        </w:rPr>
        <w:t>, accuracy_v1);</w:t>
      </w:r>
    </w:p>
    <w:p w14:paraId="2E4C884C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For version 2, the accuracy is %f\n'</w:t>
      </w:r>
      <w:r>
        <w:rPr>
          <w:rStyle w:val="s2"/>
        </w:rPr>
        <w:t>, accuracy_v2);</w:t>
      </w:r>
    </w:p>
    <w:p w14:paraId="49159FC1" w14:textId="77777777" w:rsidR="00704885" w:rsidRDefault="00704885" w:rsidP="00704885">
      <w:pPr>
        <w:pStyle w:val="p5"/>
      </w:pPr>
      <w:proofErr w:type="spell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r>
        <w:t>'---------------------------------------------------------\n'</w:t>
      </w:r>
      <w:r>
        <w:rPr>
          <w:rStyle w:val="s2"/>
        </w:rPr>
        <w:t>);</w:t>
      </w:r>
    </w:p>
    <w:p w14:paraId="5D9E8847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25DEEB7A" w14:textId="77777777" w:rsidR="00704885" w:rsidRDefault="00704885" w:rsidP="00704885">
      <w:pPr>
        <w:pStyle w:val="p2"/>
      </w:pPr>
      <w:r>
        <w:rPr>
          <w:rStyle w:val="apple-converted-space"/>
        </w:rPr>
        <w:t> </w:t>
      </w:r>
    </w:p>
    <w:p w14:paraId="73FC7F6F" w14:textId="77777777" w:rsidR="00704885" w:rsidRDefault="00704885" w:rsidP="00704885">
      <w:pPr>
        <w:pStyle w:val="p1"/>
      </w:pPr>
      <w:r>
        <w:t>%% Compute the probability</w:t>
      </w:r>
    </w:p>
    <w:p w14:paraId="38B1B68B" w14:textId="77777777" w:rsidR="00704885" w:rsidRDefault="00704885" w:rsidP="00704885">
      <w:pPr>
        <w:pStyle w:val="p3"/>
      </w:pPr>
      <w:proofErr w:type="spellStart"/>
      <w:r>
        <w:t>prob</w:t>
      </w:r>
      <w:proofErr w:type="spellEnd"/>
      <w:r>
        <w:t xml:space="preserve"> = </w:t>
      </w:r>
      <w:proofErr w:type="spellStart"/>
      <w:r>
        <w:t>logsig</w:t>
      </w:r>
      <w:proofErr w:type="spellEnd"/>
      <w:r>
        <w:t>(</w:t>
      </w:r>
      <w:proofErr w:type="spellStart"/>
      <w:r>
        <w:t>theta_</w:t>
      </w:r>
      <w:proofErr w:type="gramStart"/>
      <w:r>
        <w:t>new</w:t>
      </w:r>
      <w:proofErr w:type="spellEnd"/>
      <w:r>
        <w:t>(</w:t>
      </w:r>
      <w:proofErr w:type="gramEnd"/>
      <w:r>
        <w:t xml:space="preserve">1) + </w:t>
      </w:r>
      <w:proofErr w:type="spellStart"/>
      <w:r>
        <w:t>theta_new</w:t>
      </w:r>
      <w:proofErr w:type="spellEnd"/>
      <w:r>
        <w:t xml:space="preserve">(2)*45 + </w:t>
      </w:r>
      <w:proofErr w:type="spellStart"/>
      <w:r>
        <w:t>theta_new</w:t>
      </w:r>
      <w:proofErr w:type="spellEnd"/>
      <w:r>
        <w:t>(3)*85);</w:t>
      </w:r>
    </w:p>
    <w:p w14:paraId="14B4B7A8" w14:textId="77777777" w:rsidR="00704885" w:rsidRDefault="00704885" w:rsidP="00704885">
      <w:pPr>
        <w:pStyle w:val="p5"/>
      </w:pP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>'The probability of this student getting admitted is %f\n'</w:t>
      </w:r>
      <w:r>
        <w:rPr>
          <w:rStyle w:val="s2"/>
        </w:rPr>
        <w:t xml:space="preserve">, </w:t>
      </w:r>
      <w:proofErr w:type="spellStart"/>
      <w:r>
        <w:rPr>
          <w:rStyle w:val="s2"/>
        </w:rPr>
        <w:t>prob</w:t>
      </w:r>
      <w:proofErr w:type="spellEnd"/>
      <w:r>
        <w:rPr>
          <w:rStyle w:val="s2"/>
        </w:rPr>
        <w:t>);</w:t>
      </w:r>
    </w:p>
    <w:p w14:paraId="73F6749B" w14:textId="77777777" w:rsidR="00704885" w:rsidRDefault="00704885" w:rsidP="00704885">
      <w:pPr>
        <w:pStyle w:val="p1"/>
      </w:pPr>
      <w:r>
        <w:t>% =====================================================================</w:t>
      </w:r>
    </w:p>
    <w:p w14:paraId="50E45093" w14:textId="77777777" w:rsidR="00704885" w:rsidRDefault="00704885" w:rsidP="00704885">
      <w:pPr>
        <w:pStyle w:val="p6"/>
      </w:pPr>
    </w:p>
    <w:p w14:paraId="50D79D00" w14:textId="77777777" w:rsidR="00704885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350B4530" w14:textId="703D9B2F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>
        <w:rPr>
          <w:rFonts w:cs="Times New Roman"/>
        </w:rPr>
        <w:t>m</w:t>
      </w:r>
      <w:r w:rsidRPr="00E120F0">
        <w:rPr>
          <w:rFonts w:cs="Times New Roman"/>
        </w:rPr>
        <w:t>ain</w:t>
      </w:r>
      <w:r>
        <w:rPr>
          <w:rFonts w:cs="Times New Roman"/>
        </w:rPr>
        <w:t>_part_2</w:t>
      </w:r>
      <w:r>
        <w:rPr>
          <w:rFonts w:cs="Times New Roman"/>
        </w:rPr>
        <w:t>.m</w:t>
      </w:r>
    </w:p>
    <w:p w14:paraId="7120220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Machine Learning Homework 4 part 2</w:t>
      </w:r>
    </w:p>
    <w:p w14:paraId="78C653D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Author: Xinrun Zhang</w:t>
      </w:r>
    </w:p>
    <w:p w14:paraId="6B8C1FB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Time: 03/19/2019 17:28</w:t>
      </w:r>
    </w:p>
    <w:p w14:paraId="79A9DF5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04E9CC1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Initialization</w:t>
      </w:r>
    </w:p>
    <w:p w14:paraId="1846A2B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clear ;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close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all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;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clc</w:t>
      </w:r>
      <w:proofErr w:type="spellEnd"/>
    </w:p>
    <w:p w14:paraId="68DBECB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5815EE5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Import the data;</w:t>
      </w:r>
    </w:p>
    <w:p w14:paraId="5C657E1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Initializing...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3CA2DCD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Reading the data...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4EFF35E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data = load(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ex2data2.txt'</w:t>
      </w:r>
      <w:r w:rsidRPr="00704885">
        <w:rPr>
          <w:rFonts w:ascii="Courier" w:hAnsi="Courier" w:cs="Times New Roman"/>
          <w:kern w:val="0"/>
          <w:sz w:val="15"/>
          <w:szCs w:val="15"/>
        </w:rPr>
        <w:t>);</w:t>
      </w:r>
    </w:p>
    <w:p w14:paraId="2FC43DF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168A963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 = data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[1, 2]); </w:t>
      </w:r>
    </w:p>
    <w:p w14:paraId="5DB148C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y = data</w:t>
      </w:r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 3);  </w:t>
      </w: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y has values of 0 and 1.</w:t>
      </w:r>
    </w:p>
    <w:p w14:paraId="75426FE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10CC012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Initialize the theta vector;</w:t>
      </w:r>
    </w:p>
    <w:p w14:paraId="7D55285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theta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zeros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28, 1);</w:t>
      </w:r>
    </w:p>
    <w:p w14:paraId="46F925B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5F279E7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Initialize the gradient descent parameters</w:t>
      </w:r>
    </w:p>
    <w:p w14:paraId="0DF7FB2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iteration = 500;</w:t>
      </w:r>
    </w:p>
    <w:p w14:paraId="7D6BB80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alpha = 0.1;</w:t>
      </w:r>
    </w:p>
    <w:p w14:paraId="2880A83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lambda = 0.5;</w:t>
      </w:r>
    </w:p>
    <w:p w14:paraId="6AC2D3A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4F3E569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258C4C5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Plot the original data;</w:t>
      </w:r>
    </w:p>
    <w:p w14:paraId="1259D15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data_sorted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sortrows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data,3);</w:t>
      </w:r>
    </w:p>
    <w:p w14:paraId="1AC0DCB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X_0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data_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orted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:60, [1, 2]);</w:t>
      </w:r>
    </w:p>
    <w:p w14:paraId="73E0E1E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X_1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data_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orted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61:118, [1, 2]);</w:t>
      </w:r>
    </w:p>
    <w:p w14:paraId="1546367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1A3BF2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Visualizing the original data...\n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41E9322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igure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ame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Original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Data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umberTitle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off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2A35ED1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catter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X_0(:, 1), X_0(:, 2)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o'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r'</w:t>
      </w:r>
      <w:r w:rsidRPr="00704885">
        <w:rPr>
          <w:rFonts w:ascii="Courier" w:hAnsi="Courier" w:cs="Times New Roman"/>
          <w:kern w:val="0"/>
          <w:sz w:val="15"/>
          <w:szCs w:val="15"/>
        </w:rPr>
        <w:t>);</w:t>
      </w:r>
    </w:p>
    <w:p w14:paraId="71D56CE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old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on</w:t>
      </w:r>
      <w:r w:rsidRPr="00704885">
        <w:rPr>
          <w:rFonts w:ascii="Courier" w:hAnsi="Courier" w:cs="Times New Roman"/>
          <w:kern w:val="0"/>
          <w:sz w:val="15"/>
          <w:szCs w:val="15"/>
        </w:rPr>
        <w:t>;</w:t>
      </w:r>
    </w:p>
    <w:p w14:paraId="23C0138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catter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X_1(:, 1), X_1(:, 2)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x'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b'</w:t>
      </w:r>
      <w:r w:rsidRPr="00704885">
        <w:rPr>
          <w:rFonts w:ascii="Courier" w:hAnsi="Courier" w:cs="Times New Roman"/>
          <w:kern w:val="0"/>
          <w:sz w:val="15"/>
          <w:szCs w:val="15"/>
        </w:rPr>
        <w:t>);</w:t>
      </w:r>
    </w:p>
    <w:p w14:paraId="1AB985F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old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off</w:t>
      </w:r>
      <w:r w:rsidRPr="00704885">
        <w:rPr>
          <w:rFonts w:ascii="Courier" w:hAnsi="Courier" w:cs="Times New Roman"/>
          <w:kern w:val="0"/>
          <w:sz w:val="15"/>
          <w:szCs w:val="15"/>
        </w:rPr>
        <w:t>;</w:t>
      </w:r>
    </w:p>
    <w:p w14:paraId="5A546A5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xlabel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Microchip Test 1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73801B6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ylabel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Microchip Test 2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14A897D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legend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Not admitted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admitted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22D6B18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21667E3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Data processing</w:t>
      </w:r>
    </w:p>
    <w:p w14:paraId="7405A1F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Data processing...\n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1724006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rebuild the x</w:t>
      </w:r>
    </w:p>
    <w:p w14:paraId="5B2FA68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1 1</w:t>
      </w:r>
    </w:p>
    <w:p w14:paraId="4E13D38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2 11 2</w:t>
      </w:r>
    </w:p>
    <w:p w14:paraId="69A7612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3 21 12 3</w:t>
      </w:r>
    </w:p>
    <w:p w14:paraId="5547C17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4 32 23 4</w:t>
      </w:r>
    </w:p>
    <w:p w14:paraId="3CD6661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5 43 42 24 34 5</w:t>
      </w:r>
    </w:p>
    <w:p w14:paraId="0818965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6 54 53 52 25 35 45 6</w:t>
      </w:r>
    </w:p>
    <w:p w14:paraId="324B803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_2 = [x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).^2, x(:,1).*x(:,2), x(:,2).^2];</w:t>
      </w:r>
    </w:p>
    <w:p w14:paraId="158268D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_3 = [x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).^3, (x(:,1).^2).*x(:,2), x(:,1).*(x(:,2).^2), x(:,2).^3 ];</w:t>
      </w:r>
    </w:p>
    <w:p w14:paraId="46FCD60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_4 = [x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).^4, (x(:,1).^3).*(x(:,2).^2), (x(:,1).^2).*(x(:,2).^3), x(:,2).^4];</w:t>
      </w:r>
    </w:p>
    <w:p w14:paraId="6CAC714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_5 = [x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).^5, (x(:,1).^4).*(x(:,2).^3), (x(:,1).^4).*(x(:,2).^2), (x(:,1).^2).*(x(:,2).^4), (x(:,1).^3).*(x(:,2).^4), x(:,2).^5];</w:t>
      </w:r>
    </w:p>
    <w:p w14:paraId="2E83D39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_6 = [x(:,1).^6, (x(:,1).^5).*(x(:,2).^4), (x(:,1).^5).*(x(:,2).^3), (x(:,1).^5).*(x(:,2).^2), (x(:,1).^2).*(x(:,2).^5), (x(:,1).^3).*(x(:,2).^5), (x(:,1).^4).*(x(:,2).^5), x(:,2).^6];</w:t>
      </w:r>
    </w:p>
    <w:p w14:paraId="125842D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 = [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x</w:t>
      </w:r>
      <w:proofErr w:type="spellEnd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1:2), x_2(:, 1:3), x_3(:, 1:4), x_4(:, 1:4), x_5(:, 1:6), x_6(:, 1:8)];</w:t>
      </w:r>
    </w:p>
    <w:p w14:paraId="5F09BBF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137C44C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2168390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normalization</w:t>
      </w:r>
    </w:p>
    <w:p w14:paraId="366173A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x = normalization(x);</w:t>
      </w:r>
    </w:p>
    <w:p w14:paraId="539D9B0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6051A74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Add a column of ones to x;</w:t>
      </w:r>
    </w:p>
    <w:p w14:paraId="378AFDB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X = [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ones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18, 1), x(:,1:27)];</w:t>
      </w:r>
    </w:p>
    <w:p w14:paraId="6A338AA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---------------------------------------------------------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565A0AB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575A129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35879A8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Logistic regression</w:t>
      </w:r>
    </w:p>
    <w:p w14:paraId="2E3FC99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Starting logistic regression...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6025878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J = computeCost_part2(X, y, theta, lambda); </w:t>
      </w: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compute the cost </w:t>
      </w:r>
    </w:p>
    <w:p w14:paraId="1ACE73C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With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theta = zeros(28, 1)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Cost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computed = %f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 J);</w:t>
      </w:r>
    </w:p>
    <w:p w14:paraId="7D3BA82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74AEAF5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Running gradient descent</w:t>
      </w:r>
    </w:p>
    <w:p w14:paraId="6C8A82D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theta = gradientDescent_part2(X, y, theta, iteration, alpha, lambda);</w:t>
      </w:r>
    </w:p>
    <w:p w14:paraId="18CA35E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20833AA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Print the output, including new theta and J;</w:t>
      </w:r>
    </w:p>
    <w:p w14:paraId="656F1BE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After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500 iterations with alpha = 0.1 and lambda = %f, 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 lambda);</w:t>
      </w:r>
    </w:p>
    <w:p w14:paraId="728E159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Theta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found by gradient descent: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4FDFA6F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%f\n'</w:t>
      </w:r>
      <w:r w:rsidRPr="00704885">
        <w:rPr>
          <w:rFonts w:ascii="Courier" w:hAnsi="Courier" w:cs="Times New Roman"/>
          <w:kern w:val="0"/>
          <w:sz w:val="15"/>
          <w:szCs w:val="15"/>
        </w:rPr>
        <w:t>, theta);</w:t>
      </w:r>
    </w:p>
    <w:p w14:paraId="5215FD1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309A681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J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computeCost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, y, theta);</w:t>
      </w:r>
    </w:p>
    <w:p w14:paraId="2E9912C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With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this theta, 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Cost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computed = %f\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J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41731C6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---------------------------------------------------------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7814DA9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5313419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24C7998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Plot the decision boundary</w:t>
      </w:r>
    </w:p>
    <w:p w14:paraId="1859332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define two arrays</w:t>
      </w:r>
    </w:p>
    <w:p w14:paraId="310B01C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u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inspace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-1, 1.5, 50);</w:t>
      </w:r>
    </w:p>
    <w:p w14:paraId="0E4F2C9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v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inspace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-1, 1.5, 50);</w:t>
      </w:r>
    </w:p>
    <w:p w14:paraId="0E6F8BA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684C7E5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_2 = [u.^2, u.*v, v.^2];</w:t>
      </w:r>
    </w:p>
    <w:p w14:paraId="5997F48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_3 = [u.^3, (u.^2</w:t>
      </w:r>
      <w:proofErr w:type="gramStart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).*</w:t>
      </w:r>
      <w:proofErr w:type="gramEnd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v, u.*(v.^2), v.^3 ];</w:t>
      </w:r>
    </w:p>
    <w:p w14:paraId="358C8A8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_4 = [u.^4, (u.^3</w:t>
      </w:r>
      <w:proofErr w:type="gramStart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).*</w:t>
      </w:r>
      <w:proofErr w:type="gramEnd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(v.^2), (u.^2).*(v.^3), v.^4];</w:t>
      </w:r>
    </w:p>
    <w:p w14:paraId="6BAA37D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_5 = [u.^5, (u.^4</w:t>
      </w:r>
      <w:proofErr w:type="gramStart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).*</w:t>
      </w:r>
      <w:proofErr w:type="gramEnd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(v.^3), (u.^4).*(v.^2), (u.^2).*(v.^4), (u.^3).*(v.^4), v.^5];</w:t>
      </w:r>
    </w:p>
    <w:p w14:paraId="7C2C85F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_6 = [u.^6, (u.^5</w:t>
      </w:r>
      <w:proofErr w:type="gramStart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).*</w:t>
      </w:r>
      <w:proofErr w:type="gramEnd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(v.^4), (u.^5).*(v.^3), (u.^5).*(v.^2), (u.^2).*(v.^5), (u.^3).*(v.^5), (u.^4).*(v.^5), v.^6];</w:t>
      </w:r>
    </w:p>
    <w:p w14:paraId="531D7AA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g = [u, v, g_2</w:t>
      </w:r>
      <w:proofErr w:type="gramStart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 xml:space="preserve"> 1:3), g_3(:, 1:4), g_4(:, 1:4), g_5(:, 1:6), g_6(:, 1:8)];</w:t>
      </w:r>
    </w:p>
    <w:p w14:paraId="2CF72B9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215102C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z = zeros(length(u), length(v));</w:t>
      </w:r>
    </w:p>
    <w:p w14:paraId="3BE5210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Evaluate z = theta*x over the grid</w:t>
      </w:r>
    </w:p>
    <w:p w14:paraId="602FF57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1:length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(u)</w:t>
      </w:r>
    </w:p>
    <w:p w14:paraId="2AE972E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</w:t>
      </w: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j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1:length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(v)</w:t>
      </w:r>
    </w:p>
    <w:p w14:paraId="58E923F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       z(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i,j</w:t>
      </w:r>
      <w:proofErr w:type="spellEnd"/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)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mapFeature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u(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), v(j))*theta;</w:t>
      </w:r>
    </w:p>
    <w:p w14:paraId="031588B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</w:t>
      </w: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6C2B4B2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53EEA2C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z = </w:t>
      </w:r>
      <w:proofErr w:type="spell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z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'; </w:t>
      </w: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important to transpose z before calling contour</w:t>
      </w:r>
    </w:p>
    <w:p w14:paraId="04E7C96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4B26E3E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Plot z = 0</w:t>
      </w:r>
    </w:p>
    <w:p w14:paraId="2E01696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need to specify the range [0, 0]</w:t>
      </w:r>
    </w:p>
    <w:p w14:paraId="0734C05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igure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ame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data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 xml:space="preserve"> with Decision boundary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proofErr w:type="spellStart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NumberTitle</w:t>
      </w:r>
      <w:proofErr w:type="spell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off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0DC3F7D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catter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X_0(:, 1), X_0(:, 2)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o'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r'</w:t>
      </w:r>
      <w:r w:rsidRPr="00704885">
        <w:rPr>
          <w:rFonts w:ascii="Courier" w:hAnsi="Courier" w:cs="Times New Roman"/>
          <w:kern w:val="0"/>
          <w:sz w:val="15"/>
          <w:szCs w:val="15"/>
        </w:rPr>
        <w:t>);</w:t>
      </w:r>
    </w:p>
    <w:p w14:paraId="3206CC7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old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on</w:t>
      </w:r>
      <w:r w:rsidRPr="00704885">
        <w:rPr>
          <w:rFonts w:ascii="Courier" w:hAnsi="Courier" w:cs="Times New Roman"/>
          <w:kern w:val="0"/>
          <w:sz w:val="15"/>
          <w:szCs w:val="15"/>
        </w:rPr>
        <w:t>;</w:t>
      </w:r>
    </w:p>
    <w:p w14:paraId="49DECC4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catter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X_1(:, 1), X_1(:, 2)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x'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b'</w:t>
      </w:r>
      <w:r w:rsidRPr="00704885">
        <w:rPr>
          <w:rFonts w:ascii="Courier" w:hAnsi="Courier" w:cs="Times New Roman"/>
          <w:kern w:val="0"/>
          <w:sz w:val="15"/>
          <w:szCs w:val="15"/>
        </w:rPr>
        <w:t>);</w:t>
      </w:r>
    </w:p>
    <w:p w14:paraId="034F412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old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on</w:t>
      </w:r>
      <w:r w:rsidRPr="00704885">
        <w:rPr>
          <w:rFonts w:ascii="Courier" w:hAnsi="Courier" w:cs="Times New Roman"/>
          <w:kern w:val="0"/>
          <w:sz w:val="15"/>
          <w:szCs w:val="15"/>
        </w:rPr>
        <w:t>;</w:t>
      </w:r>
    </w:p>
    <w:p w14:paraId="1282E64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contour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u, v, z, [0, 0])</w:t>
      </w:r>
    </w:p>
    <w:p w14:paraId="42C8463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old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off</w:t>
      </w:r>
      <w:r w:rsidRPr="00704885">
        <w:rPr>
          <w:rFonts w:ascii="Courier" w:hAnsi="Courier" w:cs="Times New Roman"/>
          <w:kern w:val="0"/>
          <w:sz w:val="15"/>
          <w:szCs w:val="15"/>
        </w:rPr>
        <w:t>;</w:t>
      </w:r>
    </w:p>
    <w:p w14:paraId="1839E34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xlabel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Microchip Test 1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7FD1D37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ylabel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Microchip Test 2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</w:t>
      </w:r>
    </w:p>
    <w:p w14:paraId="2FAA7BE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legend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Not admitted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admitted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 xml:space="preserve">, 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decision boundary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3A6060E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1E724DC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 </w:t>
      </w:r>
    </w:p>
    <w:p w14:paraId="221F305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% compute the accuracy</w:t>
      </w:r>
    </w:p>
    <w:p w14:paraId="218EAAB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predict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round(</w:t>
      </w:r>
      <w:proofErr w:type="spellStart"/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X * theta));</w:t>
      </w:r>
    </w:p>
    <w:p w14:paraId="7938D76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14AD1E0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accuracy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mean( double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(predict == y) * 100);</w:t>
      </w:r>
    </w:p>
    <w:p w14:paraId="5064E93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A53256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proofErr w:type="gram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The accuracy is %f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, accuracy);</w:t>
      </w:r>
    </w:p>
    <w:p w14:paraId="72CE3B53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A020F0"/>
          <w:kern w:val="0"/>
          <w:sz w:val="15"/>
          <w:szCs w:val="15"/>
        </w:rPr>
      </w:pPr>
      <w:proofErr w:type="spellStart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fprintf</w:t>
      </w:r>
      <w:proofErr w:type="spellEnd"/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(</w:t>
      </w:r>
      <w:r w:rsidRPr="00704885">
        <w:rPr>
          <w:rFonts w:ascii="Courier" w:hAnsi="Courier" w:cs="Times New Roman"/>
          <w:color w:val="A020F0"/>
          <w:kern w:val="0"/>
          <w:sz w:val="15"/>
          <w:szCs w:val="15"/>
        </w:rPr>
        <w:t>'---------------------------------------------------------\n'</w:t>
      </w:r>
      <w:r w:rsidRPr="00704885">
        <w:rPr>
          <w:rFonts w:ascii="Courier" w:hAnsi="Courier" w:cs="Times New Roman"/>
          <w:color w:val="000000"/>
          <w:kern w:val="0"/>
          <w:sz w:val="15"/>
          <w:szCs w:val="15"/>
        </w:rPr>
        <w:t>);</w:t>
      </w:r>
    </w:p>
    <w:p w14:paraId="0C6A0BCC" w14:textId="7D6D8702" w:rsid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228B22"/>
          <w:kern w:val="0"/>
          <w:sz w:val="15"/>
          <w:szCs w:val="15"/>
        </w:rPr>
        <w:t>% =====================================================================</w:t>
      </w:r>
    </w:p>
    <w:p w14:paraId="6DE143C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228B22"/>
          <w:kern w:val="0"/>
          <w:sz w:val="15"/>
          <w:szCs w:val="15"/>
        </w:rPr>
      </w:pPr>
    </w:p>
    <w:p w14:paraId="75F1DA11" w14:textId="48226A45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>
        <w:rPr>
          <w:rFonts w:cs="Times New Roman"/>
        </w:rPr>
        <w:t>computeCost.m</w:t>
      </w:r>
    </w:p>
    <w:p w14:paraId="6EE122F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J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computeCost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, y, theta)</w:t>
      </w:r>
    </w:p>
    <w:p w14:paraId="4E07D01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m = length(y);</w:t>
      </w:r>
    </w:p>
    <w:p w14:paraId="1CC8267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57901C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 * theta);</w:t>
      </w:r>
    </w:p>
    <w:p w14:paraId="4E45A82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J = (-1/m) * (y' *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h + 0.01) + (1 - y)' * log(1 - h + 0.01));</w:t>
      </w:r>
    </w:p>
    <w:p w14:paraId="6151965F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1202940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5A47C7F8" w14:textId="77777777" w:rsidR="00704885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6B53C436" w14:textId="4863DA35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computeCost</w:t>
      </w:r>
      <w:r>
        <w:rPr>
          <w:rFonts w:cs="Times New Roman"/>
        </w:rPr>
        <w:t>_new</w:t>
      </w:r>
      <w:r w:rsidRPr="00E120F0">
        <w:rPr>
          <w:rFonts w:cs="Times New Roman"/>
        </w:rPr>
        <w:t>.m</w:t>
      </w:r>
    </w:p>
    <w:p w14:paraId="277EE8B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[ J,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grad ]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computeCost_new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theta, x, y)</w:t>
      </w:r>
    </w:p>
    <w:p w14:paraId="4AB311F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m = length(y);</w:t>
      </w:r>
    </w:p>
    <w:p w14:paraId="52C52E3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718B972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 * theta);</w:t>
      </w:r>
    </w:p>
    <w:p w14:paraId="1332877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J = (-1/m) *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sum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y .* log(h) + (1 - y) .* log(1 - h));</w:t>
      </w:r>
    </w:p>
    <w:p w14:paraId="1483A10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18C6016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grad = (1 / m) *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 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h - y)' * x );</w:t>
      </w:r>
    </w:p>
    <w:p w14:paraId="7F30C78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0D634A3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079B4215" w14:textId="77777777" w:rsidR="00704885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39B6FE25" w14:textId="6EE1CDDE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computeCost</w:t>
      </w:r>
      <w:r>
        <w:rPr>
          <w:rFonts w:cs="Times New Roman"/>
        </w:rPr>
        <w:t>_part2</w:t>
      </w:r>
      <w:r w:rsidRPr="00E120F0">
        <w:rPr>
          <w:rFonts w:cs="Times New Roman"/>
        </w:rPr>
        <w:t>.m</w:t>
      </w:r>
    </w:p>
    <w:p w14:paraId="56D2DD1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J = computeCost_part2(x, y, theta, lambda)</w:t>
      </w:r>
    </w:p>
    <w:p w14:paraId="7278228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05D276B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m = length(y);</w:t>
      </w:r>
    </w:p>
    <w:p w14:paraId="7620BE6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6135DF5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h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 * theta);</w:t>
      </w:r>
    </w:p>
    <w:p w14:paraId="6AC6101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J = (-1/m) * (y' * log(h) + (1 - y)' *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 - h)) + (lambda / (2 * m) ) * (theta' * theta);</w:t>
      </w:r>
    </w:p>
    <w:p w14:paraId="4B64AD2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7054A1B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3C409195" w14:textId="77777777" w:rsidR="00704885" w:rsidRPr="00272F93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67A3B349" w14:textId="2B2F410D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normaliz</w:t>
      </w:r>
      <w:r>
        <w:rPr>
          <w:rFonts w:cs="Times New Roman"/>
        </w:rPr>
        <w:t>ation</w:t>
      </w:r>
      <w:r w:rsidRPr="00E120F0">
        <w:rPr>
          <w:rFonts w:cs="Times New Roman"/>
        </w:rPr>
        <w:t>.m</w:t>
      </w:r>
    </w:p>
    <w:p w14:paraId="100B3A5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x = normalization(x)</w:t>
      </w:r>
    </w:p>
    <w:p w14:paraId="19CA8B4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0A4EE57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x_mean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mean(x);</w:t>
      </w:r>
    </w:p>
    <w:p w14:paraId="0FC4B2B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x = (x -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x_mean</w:t>
      </w:r>
      <w:proofErr w:type="spellEnd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)./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(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std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x));</w:t>
      </w:r>
    </w:p>
    <w:p w14:paraId="0808AC5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FC920C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0E21D841" w14:textId="77777777" w:rsidR="00704885" w:rsidRPr="00E120F0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4EDF4FA3" w14:textId="20F2917F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gradientDescent.m</w:t>
      </w:r>
    </w:p>
    <w:p w14:paraId="014F5C3E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theta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gradientDescent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, y, theta, iteration, alpha)</w:t>
      </w:r>
    </w:p>
    <w:p w14:paraId="5C925FF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7678250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m = length(y);</w:t>
      </w:r>
    </w:p>
    <w:p w14:paraId="7A3064F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2D9F1EA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1:iteration</w:t>
      </w:r>
      <w:proofErr w:type="gramEnd"/>
    </w:p>
    <w:p w14:paraId="4C676699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h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 * theta);</w:t>
      </w:r>
    </w:p>
    <w:p w14:paraId="35D7E070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theta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theta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- (alpha / m) * (x' * (h - y));</w:t>
      </w:r>
    </w:p>
    <w:p w14:paraId="35C9EEE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1EDEA89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 </w:t>
      </w:r>
    </w:p>
    <w:p w14:paraId="5EF6D48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67FEF7BB" w14:textId="77777777" w:rsidR="00704885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14C47B0C" w14:textId="7C393817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 w:rsidRPr="00E120F0">
        <w:rPr>
          <w:rFonts w:cs="Times New Roman"/>
        </w:rPr>
        <w:t>gradientDescent</w:t>
      </w:r>
      <w:r>
        <w:rPr>
          <w:rFonts w:cs="Times New Roman"/>
        </w:rPr>
        <w:t>_part2</w:t>
      </w:r>
      <w:r w:rsidRPr="00E120F0">
        <w:rPr>
          <w:rFonts w:cs="Times New Roman"/>
        </w:rPr>
        <w:t>.m</w:t>
      </w:r>
    </w:p>
    <w:p w14:paraId="57D5982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theta = gradientDescent_part2(x, y, theta, iteration, alpha, lambda)</w:t>
      </w:r>
    </w:p>
    <w:p w14:paraId="383B061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B660FE7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m = length(y);</w:t>
      </w:r>
    </w:p>
    <w:p w14:paraId="257CDF72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</w:t>
      </w:r>
    </w:p>
    <w:p w14:paraId="4294D9A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1:iteration</w:t>
      </w:r>
      <w:proofErr w:type="gramEnd"/>
    </w:p>
    <w:p w14:paraId="636FA3B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h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logsig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 * theta);</w:t>
      </w:r>
    </w:p>
    <w:p w14:paraId="4CE812C5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foo = [0;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theta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2:28, 1)];</w:t>
      </w:r>
    </w:p>
    <w:p w14:paraId="7E24FC5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theta =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theta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- (alpha / m) * (x' * (h - y)) + (lambda / m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) .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* foo ;</w:t>
      </w:r>
    </w:p>
    <w:p w14:paraId="6BF24BBB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49503DF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 </w:t>
      </w:r>
    </w:p>
    <w:p w14:paraId="26652DE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50B140E4" w14:textId="77777777" w:rsidR="00704885" w:rsidRDefault="00704885" w:rsidP="00704885">
      <w:pPr>
        <w:pStyle w:val="a3"/>
        <w:widowControl w:val="0"/>
        <w:spacing w:beforeLines="50" w:before="211" w:after="100" w:afterAutospacing="1"/>
        <w:contextualSpacing w:val="0"/>
        <w:jc w:val="both"/>
        <w:rPr>
          <w:rFonts w:cs="Times New Roman"/>
        </w:rPr>
      </w:pPr>
    </w:p>
    <w:p w14:paraId="3A29CCF5" w14:textId="3643D09B" w:rsidR="00704885" w:rsidRPr="00704885" w:rsidRDefault="00704885" w:rsidP="00704885">
      <w:pPr>
        <w:pStyle w:val="a3"/>
        <w:widowControl w:val="0"/>
        <w:numPr>
          <w:ilvl w:val="0"/>
          <w:numId w:val="11"/>
        </w:numPr>
        <w:spacing w:beforeLines="50" w:before="211" w:after="100" w:afterAutospacing="1"/>
        <w:contextualSpacing w:val="0"/>
        <w:jc w:val="both"/>
        <w:rPr>
          <w:rFonts w:cs="Times New Roman"/>
        </w:rPr>
      </w:pPr>
      <w:r>
        <w:rPr>
          <w:rFonts w:cs="Times New Roman"/>
        </w:rPr>
        <w:t>mapFeatures.m</w:t>
      </w:r>
    </w:p>
    <w:p w14:paraId="719FEE0A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unction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out = </w:t>
      </w:r>
      <w:proofErr w:type="spellStart"/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mapFeature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(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X1, X2)</w:t>
      </w:r>
    </w:p>
    <w:p w14:paraId="1F7BF696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degree = 6;</w:t>
      </w:r>
    </w:p>
    <w:p w14:paraId="71AFA33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out = ones(size(X1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>1)));</w:t>
      </w:r>
    </w:p>
    <w:p w14:paraId="7A1492AC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 xml:space="preserve">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1:degree</w:t>
      </w:r>
      <w:proofErr w:type="gramEnd"/>
    </w:p>
    <w:p w14:paraId="024BC4B4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</w:t>
      </w: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for</w:t>
      </w:r>
      <w:r w:rsidRPr="00704885">
        <w:rPr>
          <w:rFonts w:ascii="Courier" w:hAnsi="Courier" w:cs="Times New Roman"/>
          <w:kern w:val="0"/>
          <w:sz w:val="15"/>
          <w:szCs w:val="15"/>
        </w:rPr>
        <w:t xml:space="preserve"> j = 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0:i</w:t>
      </w:r>
      <w:proofErr w:type="gramEnd"/>
    </w:p>
    <w:p w14:paraId="2FC5D661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>        out</w:t>
      </w:r>
      <w:proofErr w:type="gramStart"/>
      <w:r w:rsidRPr="00704885">
        <w:rPr>
          <w:rFonts w:ascii="Courier" w:hAnsi="Courier" w:cs="Times New Roman"/>
          <w:kern w:val="0"/>
          <w:sz w:val="15"/>
          <w:szCs w:val="15"/>
        </w:rPr>
        <w:t>(:,</w:t>
      </w:r>
      <w:proofErr w:type="gramEnd"/>
      <w:r w:rsidRPr="00704885">
        <w:rPr>
          <w:rFonts w:ascii="Courier" w:hAnsi="Courier" w:cs="Times New Roman"/>
          <w:kern w:val="0"/>
          <w:sz w:val="15"/>
          <w:szCs w:val="15"/>
        </w:rPr>
        <w:t xml:space="preserve"> end+1) = (X1.^(</w:t>
      </w:r>
      <w:proofErr w:type="spellStart"/>
      <w:r w:rsidRPr="00704885">
        <w:rPr>
          <w:rFonts w:ascii="Courier" w:hAnsi="Courier" w:cs="Times New Roman"/>
          <w:kern w:val="0"/>
          <w:sz w:val="15"/>
          <w:szCs w:val="15"/>
        </w:rPr>
        <w:t>i</w:t>
      </w:r>
      <w:proofErr w:type="spellEnd"/>
      <w:r w:rsidRPr="00704885">
        <w:rPr>
          <w:rFonts w:ascii="Courier" w:hAnsi="Courier" w:cs="Times New Roman"/>
          <w:kern w:val="0"/>
          <w:sz w:val="15"/>
          <w:szCs w:val="15"/>
        </w:rPr>
        <w:t>-j)).*(X2.^j);</w:t>
      </w:r>
    </w:p>
    <w:p w14:paraId="53BE086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kern w:val="0"/>
          <w:sz w:val="15"/>
          <w:szCs w:val="15"/>
        </w:rPr>
      </w:pPr>
      <w:r w:rsidRPr="00704885">
        <w:rPr>
          <w:rFonts w:ascii="Courier" w:hAnsi="Courier" w:cs="Times New Roman"/>
          <w:kern w:val="0"/>
          <w:sz w:val="15"/>
          <w:szCs w:val="15"/>
        </w:rPr>
        <w:t xml:space="preserve">    </w:t>
      </w: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3C562F7D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p w14:paraId="5168ABD8" w14:textId="77777777" w:rsidR="0070488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 </w:t>
      </w:r>
    </w:p>
    <w:p w14:paraId="5F8C7370" w14:textId="6AAB72BC" w:rsidR="00EE4615" w:rsidRPr="00704885" w:rsidRDefault="00704885" w:rsidP="00704885">
      <w:pPr>
        <w:widowControl/>
        <w:jc w:val="left"/>
        <w:rPr>
          <w:rFonts w:ascii="Courier" w:hAnsi="Courier" w:cs="Times New Roman"/>
          <w:color w:val="0000FF"/>
          <w:kern w:val="0"/>
          <w:sz w:val="15"/>
          <w:szCs w:val="15"/>
        </w:rPr>
      </w:pPr>
      <w:r w:rsidRPr="00704885">
        <w:rPr>
          <w:rFonts w:ascii="Courier" w:hAnsi="Courier" w:cs="Times New Roman"/>
          <w:color w:val="0000FF"/>
          <w:kern w:val="0"/>
          <w:sz w:val="15"/>
          <w:szCs w:val="15"/>
        </w:rPr>
        <w:t>end</w:t>
      </w:r>
    </w:p>
    <w:sectPr w:rsidR="00EE4615" w:rsidRPr="00704885" w:rsidSect="007B7A6D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CB1305"/>
    <w:multiLevelType w:val="hybridMultilevel"/>
    <w:tmpl w:val="E48C5066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B5D2E7F"/>
    <w:multiLevelType w:val="hybridMultilevel"/>
    <w:tmpl w:val="7DA8324E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F707791"/>
    <w:multiLevelType w:val="hybridMultilevel"/>
    <w:tmpl w:val="02B05276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2A83CC4"/>
    <w:multiLevelType w:val="hybridMultilevel"/>
    <w:tmpl w:val="5CC0A7F0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5057469"/>
    <w:multiLevelType w:val="hybridMultilevel"/>
    <w:tmpl w:val="3CD4DDF8"/>
    <w:lvl w:ilvl="0" w:tplc="04090019">
      <w:start w:val="1"/>
      <w:numFmt w:val="lowerLetter"/>
      <w:lvlText w:val="%1)"/>
      <w:lvlJc w:val="left"/>
      <w:pPr>
        <w:ind w:left="1200" w:hanging="480"/>
      </w:pPr>
    </w:lvl>
    <w:lvl w:ilvl="1" w:tplc="04090019" w:tentative="1">
      <w:start w:val="1"/>
      <w:numFmt w:val="lowerLetter"/>
      <w:lvlText w:val="%2)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lowerLetter"/>
      <w:lvlText w:val="%5)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lowerLetter"/>
      <w:lvlText w:val="%8)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5">
    <w:nsid w:val="28FB67B7"/>
    <w:multiLevelType w:val="hybridMultilevel"/>
    <w:tmpl w:val="76229816"/>
    <w:lvl w:ilvl="0" w:tplc="0409000F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6">
    <w:nsid w:val="38857D01"/>
    <w:multiLevelType w:val="hybridMultilevel"/>
    <w:tmpl w:val="C3BA4FFA"/>
    <w:lvl w:ilvl="0" w:tplc="04090019">
      <w:start w:val="1"/>
      <w:numFmt w:val="lowerLetter"/>
      <w:lvlText w:val="%1)"/>
      <w:lvlJc w:val="left"/>
      <w:pPr>
        <w:ind w:left="840" w:hanging="480"/>
      </w:pPr>
    </w:lvl>
    <w:lvl w:ilvl="1" w:tplc="04090019" w:tentative="1">
      <w:start w:val="1"/>
      <w:numFmt w:val="lowerLetter"/>
      <w:lvlText w:val="%2)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lowerLetter"/>
      <w:lvlText w:val="%5)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lowerLetter"/>
      <w:lvlText w:val="%8)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>
    <w:nsid w:val="3AD07DE2"/>
    <w:multiLevelType w:val="hybridMultilevel"/>
    <w:tmpl w:val="02B05276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E0034A1"/>
    <w:multiLevelType w:val="hybridMultilevel"/>
    <w:tmpl w:val="7DA8324E"/>
    <w:lvl w:ilvl="0" w:tplc="639028F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62232F89"/>
    <w:multiLevelType w:val="multilevel"/>
    <w:tmpl w:val="E48C5066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62941248"/>
    <w:multiLevelType w:val="hybridMultilevel"/>
    <w:tmpl w:val="0C3CA9AC"/>
    <w:lvl w:ilvl="0" w:tplc="56765C5E">
      <w:start w:val="1"/>
      <w:numFmt w:val="decimal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num w:numId="1">
    <w:abstractNumId w:val="6"/>
  </w:num>
  <w:num w:numId="2">
    <w:abstractNumId w:val="2"/>
  </w:num>
  <w:num w:numId="3">
    <w:abstractNumId w:val="10"/>
  </w:num>
  <w:num w:numId="4">
    <w:abstractNumId w:val="8"/>
  </w:num>
  <w:num w:numId="5">
    <w:abstractNumId w:val="0"/>
  </w:num>
  <w:num w:numId="6">
    <w:abstractNumId w:val="5"/>
  </w:num>
  <w:num w:numId="7">
    <w:abstractNumId w:val="1"/>
  </w:num>
  <w:num w:numId="8">
    <w:abstractNumId w:val="4"/>
  </w:num>
  <w:num w:numId="9">
    <w:abstractNumId w:val="3"/>
  </w:num>
  <w:num w:numId="10">
    <w:abstractNumId w:val="9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5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7CE"/>
    <w:rsid w:val="000E4E8F"/>
    <w:rsid w:val="00272F93"/>
    <w:rsid w:val="00327835"/>
    <w:rsid w:val="00385595"/>
    <w:rsid w:val="003F4E7F"/>
    <w:rsid w:val="0049245E"/>
    <w:rsid w:val="005B3E37"/>
    <w:rsid w:val="005D0650"/>
    <w:rsid w:val="006042A8"/>
    <w:rsid w:val="00704885"/>
    <w:rsid w:val="0074163D"/>
    <w:rsid w:val="007B7A6D"/>
    <w:rsid w:val="00823807"/>
    <w:rsid w:val="008631E5"/>
    <w:rsid w:val="008674AD"/>
    <w:rsid w:val="008862F8"/>
    <w:rsid w:val="009355BB"/>
    <w:rsid w:val="009527CE"/>
    <w:rsid w:val="00B433BE"/>
    <w:rsid w:val="00BB67E1"/>
    <w:rsid w:val="00D31BE4"/>
    <w:rsid w:val="00EE4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15E81C1B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3F4E7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F4E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字符"/>
    <w:basedOn w:val="a0"/>
    <w:link w:val="1"/>
    <w:uiPriority w:val="9"/>
    <w:rsid w:val="003F4E7F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F4E7F"/>
    <w:pPr>
      <w:widowControl/>
      <w:ind w:left="720"/>
      <w:contextualSpacing/>
      <w:jc w:val="left"/>
    </w:pPr>
    <w:rPr>
      <w:rFonts w:ascii="Times New Roman" w:hAnsi="Times New Roman"/>
      <w:kern w:val="0"/>
      <w:szCs w:val="22"/>
      <w:lang w:eastAsia="en-US"/>
    </w:rPr>
  </w:style>
  <w:style w:type="character" w:styleId="a4">
    <w:name w:val="Hyperlink"/>
    <w:basedOn w:val="a0"/>
    <w:uiPriority w:val="99"/>
    <w:unhideWhenUsed/>
    <w:rsid w:val="005D0650"/>
    <w:rPr>
      <w:color w:val="0563C1" w:themeColor="hyperlink"/>
      <w:u w:val="single"/>
    </w:rPr>
  </w:style>
  <w:style w:type="table" w:styleId="a5">
    <w:name w:val="Table Grid"/>
    <w:basedOn w:val="a1"/>
    <w:uiPriority w:val="39"/>
    <w:rsid w:val="00BB67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1">
    <w:name w:val="p1"/>
    <w:basedOn w:val="a"/>
    <w:rsid w:val="00704885"/>
    <w:pPr>
      <w:widowControl/>
      <w:jc w:val="left"/>
    </w:pPr>
    <w:rPr>
      <w:rFonts w:ascii="Courier" w:hAnsi="Courier" w:cs="Times New Roman"/>
      <w:color w:val="228B22"/>
      <w:kern w:val="0"/>
      <w:sz w:val="15"/>
      <w:szCs w:val="15"/>
    </w:rPr>
  </w:style>
  <w:style w:type="paragraph" w:customStyle="1" w:styleId="p2">
    <w:name w:val="p2"/>
    <w:basedOn w:val="a"/>
    <w:rsid w:val="00704885"/>
    <w:pPr>
      <w:widowControl/>
      <w:jc w:val="left"/>
    </w:pPr>
    <w:rPr>
      <w:rFonts w:ascii="Courier" w:hAnsi="Courier" w:cs="Times New Roman"/>
      <w:color w:val="228B22"/>
      <w:kern w:val="0"/>
      <w:sz w:val="15"/>
      <w:szCs w:val="15"/>
    </w:rPr>
  </w:style>
  <w:style w:type="paragraph" w:customStyle="1" w:styleId="p3">
    <w:name w:val="p3"/>
    <w:basedOn w:val="a"/>
    <w:rsid w:val="00704885"/>
    <w:pPr>
      <w:widowControl/>
      <w:jc w:val="left"/>
    </w:pPr>
    <w:rPr>
      <w:rFonts w:ascii="Courier" w:hAnsi="Courier" w:cs="Times New Roman"/>
      <w:kern w:val="0"/>
      <w:sz w:val="15"/>
      <w:szCs w:val="15"/>
    </w:rPr>
  </w:style>
  <w:style w:type="paragraph" w:customStyle="1" w:styleId="p4">
    <w:name w:val="p4"/>
    <w:basedOn w:val="a"/>
    <w:rsid w:val="00704885"/>
    <w:pPr>
      <w:widowControl/>
      <w:jc w:val="left"/>
    </w:pPr>
    <w:rPr>
      <w:rFonts w:ascii="Courier" w:hAnsi="Courier" w:cs="Times New Roman"/>
      <w:kern w:val="0"/>
      <w:sz w:val="15"/>
      <w:szCs w:val="15"/>
    </w:rPr>
  </w:style>
  <w:style w:type="paragraph" w:customStyle="1" w:styleId="p5">
    <w:name w:val="p5"/>
    <w:basedOn w:val="a"/>
    <w:rsid w:val="00704885"/>
    <w:pPr>
      <w:widowControl/>
      <w:jc w:val="left"/>
    </w:pPr>
    <w:rPr>
      <w:rFonts w:ascii="Courier" w:hAnsi="Courier" w:cs="Times New Roman"/>
      <w:color w:val="A020F0"/>
      <w:kern w:val="0"/>
      <w:sz w:val="15"/>
      <w:szCs w:val="15"/>
    </w:rPr>
  </w:style>
  <w:style w:type="paragraph" w:customStyle="1" w:styleId="p6">
    <w:name w:val="p6"/>
    <w:basedOn w:val="a"/>
    <w:rsid w:val="00704885"/>
    <w:pPr>
      <w:widowControl/>
      <w:jc w:val="left"/>
    </w:pPr>
    <w:rPr>
      <w:rFonts w:ascii="Courier" w:hAnsi="Courier" w:cs="Times New Roman"/>
      <w:kern w:val="0"/>
      <w:sz w:val="18"/>
      <w:szCs w:val="18"/>
    </w:rPr>
  </w:style>
  <w:style w:type="character" w:customStyle="1" w:styleId="s1">
    <w:name w:val="s1"/>
    <w:basedOn w:val="a0"/>
    <w:rsid w:val="00704885"/>
    <w:rPr>
      <w:color w:val="A020F0"/>
    </w:rPr>
  </w:style>
  <w:style w:type="character" w:customStyle="1" w:styleId="s2">
    <w:name w:val="s2"/>
    <w:basedOn w:val="a0"/>
    <w:rsid w:val="00704885"/>
    <w:rPr>
      <w:color w:val="000000"/>
    </w:rPr>
  </w:style>
  <w:style w:type="character" w:customStyle="1" w:styleId="s3">
    <w:name w:val="s3"/>
    <w:basedOn w:val="a0"/>
    <w:rsid w:val="00704885"/>
    <w:rPr>
      <w:color w:val="228B22"/>
    </w:rPr>
  </w:style>
  <w:style w:type="character" w:customStyle="1" w:styleId="apple-converted-space">
    <w:name w:val="apple-converted-space"/>
    <w:basedOn w:val="a0"/>
    <w:rsid w:val="00704885"/>
  </w:style>
  <w:style w:type="paragraph" w:customStyle="1" w:styleId="p7">
    <w:name w:val="p7"/>
    <w:basedOn w:val="a"/>
    <w:rsid w:val="00704885"/>
    <w:pPr>
      <w:widowControl/>
      <w:jc w:val="left"/>
    </w:pPr>
    <w:rPr>
      <w:rFonts w:ascii="Courier" w:hAnsi="Courier" w:cs="Times New Roman"/>
      <w:kern w:val="0"/>
      <w:sz w:val="18"/>
      <w:szCs w:val="18"/>
    </w:rPr>
  </w:style>
  <w:style w:type="character" w:customStyle="1" w:styleId="s4">
    <w:name w:val="s4"/>
    <w:basedOn w:val="a0"/>
    <w:rsid w:val="00704885"/>
    <w:rPr>
      <w:color w:val="00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632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0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4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5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46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20" Type="http://schemas.openxmlformats.org/officeDocument/2006/relationships/image" Target="media/image15.png"/><Relationship Id="rId21" Type="http://schemas.openxmlformats.org/officeDocument/2006/relationships/image" Target="media/image16.wmf"/><Relationship Id="rId22" Type="http://schemas.openxmlformats.org/officeDocument/2006/relationships/oleObject" Target="embeddings/oleObject2.bin"/><Relationship Id="rId23" Type="http://schemas.openxmlformats.org/officeDocument/2006/relationships/image" Target="media/image17.png"/><Relationship Id="rId24" Type="http://schemas.openxmlformats.org/officeDocument/2006/relationships/image" Target="media/image18.png"/><Relationship Id="rId25" Type="http://schemas.openxmlformats.org/officeDocument/2006/relationships/image" Target="media/image19.png"/><Relationship Id="rId26" Type="http://schemas.openxmlformats.org/officeDocument/2006/relationships/image" Target="media/image20.png"/><Relationship Id="rId27" Type="http://schemas.openxmlformats.org/officeDocument/2006/relationships/image" Target="media/image21.png"/><Relationship Id="rId28" Type="http://schemas.openxmlformats.org/officeDocument/2006/relationships/image" Target="media/image22.png"/><Relationship Id="rId29" Type="http://schemas.openxmlformats.org/officeDocument/2006/relationships/image" Target="media/image23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media/image13.png"/><Relationship Id="rId19" Type="http://schemas.openxmlformats.org/officeDocument/2006/relationships/image" Target="media/image14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8</Pages>
  <Words>1949</Words>
  <Characters>11110</Characters>
  <Application>Microsoft Macintosh Word</Application>
  <DocSecurity>0</DocSecurity>
  <Lines>92</Lines>
  <Paragraphs>26</Paragraphs>
  <ScaleCrop>false</ScaleCrop>
  <HeadingPairs>
    <vt:vector size="4" baseType="variant">
      <vt:variant>
        <vt:lpstr>标题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Files</vt:lpstr>
      <vt:lpstr>Logistic Regression</vt:lpstr>
      <vt:lpstr>Polynomial logistic regression</vt:lpstr>
      <vt:lpstr>Codes</vt:lpstr>
    </vt:vector>
  </TitlesOfParts>
  <LinksUpToDate>false</LinksUpToDate>
  <CharactersWithSpaces>13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章 心润</dc:creator>
  <cp:keywords/>
  <dc:description/>
  <cp:lastModifiedBy>章 心润</cp:lastModifiedBy>
  <cp:revision>12</cp:revision>
  <dcterms:created xsi:type="dcterms:W3CDTF">2019-03-20T18:50:00Z</dcterms:created>
  <dcterms:modified xsi:type="dcterms:W3CDTF">2019-03-20T19:58:00Z</dcterms:modified>
</cp:coreProperties>
</file>